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6890" w:rsidRPr="00CB3F7E" w:rsidRDefault="00016890" w:rsidP="00CB3F7E">
      <w:pPr>
        <w:jc w:val="center"/>
        <w:rPr>
          <w:rFonts w:ascii="Times New Roman" w:hAnsi="Times New Roman" w:cs="Times New Roman"/>
          <w:b/>
          <w:sz w:val="28"/>
        </w:rPr>
      </w:pPr>
      <w:r w:rsidRPr="00CB3F7E">
        <w:rPr>
          <w:rFonts w:ascii="Times New Roman" w:hAnsi="Times New Roman" w:cs="Times New Roman"/>
          <w:b/>
          <w:sz w:val="28"/>
        </w:rPr>
        <w:t xml:space="preserve">MÔN TOÁN – KHỐI 6 </w:t>
      </w:r>
      <w:bookmarkStart w:id="0" w:name="_GoBack"/>
      <w:bookmarkEnd w:id="0"/>
    </w:p>
    <w:p w:rsidR="00016890" w:rsidRDefault="00EF6316" w:rsidP="00016890">
      <w:pPr>
        <w:pStyle w:val="ListParagraph"/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I</w:t>
      </w:r>
      <w:r w:rsidR="00016890">
        <w:rPr>
          <w:rFonts w:ascii="Times New Roman" w:hAnsi="Times New Roman" w:cs="Times New Roman"/>
          <w:sz w:val="28"/>
        </w:rPr>
        <w:t>/ KIẾN THỨC TRỌNG TÂM</w:t>
      </w:r>
    </w:p>
    <w:p w:rsidR="00016890" w:rsidRPr="00EF6316" w:rsidRDefault="00EF6316" w:rsidP="00016890">
      <w:pPr>
        <w:spacing w:after="0"/>
        <w:rPr>
          <w:rFonts w:ascii="Times New Roman" w:hAnsi="Times New Roman" w:cs="Times New Roman"/>
          <w:b/>
          <w:sz w:val="28"/>
          <w:u w:val="single"/>
        </w:rPr>
      </w:pPr>
      <w:r w:rsidRPr="00A373E0">
        <w:rPr>
          <w:rFonts w:ascii="Times New Roman" w:hAnsi="Times New Roman" w:cs="Times New Roman"/>
          <w:b/>
          <w:sz w:val="28"/>
        </w:rPr>
        <w:t xml:space="preserve">1)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Quy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tắc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chuyển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vế</w:t>
      </w:r>
      <w:proofErr w:type="spellEnd"/>
    </w:p>
    <w:p w:rsidR="00016890" w:rsidRDefault="00EF6316" w:rsidP="00016890">
      <w:pPr>
        <w:spacing w:after="0"/>
        <w:rPr>
          <w:rFonts w:ascii="Times New Roman" w:hAnsi="Times New Roman" w:cs="Times New Roman"/>
          <w:sz w:val="28"/>
        </w:rPr>
      </w:pPr>
      <w:proofErr w:type="spellStart"/>
      <w:r w:rsidRPr="00EF6316">
        <w:rPr>
          <w:rFonts w:ascii="Times New Roman" w:hAnsi="Times New Roman" w:cs="Times New Roman"/>
          <w:b/>
          <w:sz w:val="28"/>
        </w:rPr>
        <w:t>Quytắc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</w:rPr>
        <w:t>Khi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uyển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ột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ố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ạng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ừ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ế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này sang </w:t>
      </w:r>
      <w:proofErr w:type="spellStart"/>
      <w:r>
        <w:rPr>
          <w:rFonts w:ascii="Times New Roman" w:hAnsi="Times New Roman" w:cs="Times New Roman"/>
          <w:sz w:val="28"/>
        </w:rPr>
        <w:t>vế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ia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của</w:t>
      </w:r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ột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đẳng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hức</w:t>
      </w:r>
      <w:proofErr w:type="spellEnd"/>
      <w:r>
        <w:rPr>
          <w:rFonts w:ascii="Times New Roman" w:hAnsi="Times New Roman" w:cs="Times New Roman"/>
          <w:sz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</w:rPr>
        <w:t>phải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đổi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ấu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ố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ạng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đó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</w:rPr>
        <w:t>dấu</w:t>
      </w:r>
      <w:proofErr w:type="spellEnd"/>
      <w:proofErr w:type="gramStart"/>
      <w:r>
        <w:rPr>
          <w:rFonts w:ascii="Times New Roman" w:hAnsi="Times New Roman" w:cs="Times New Roman"/>
          <w:sz w:val="28"/>
        </w:rPr>
        <w:t>“ +</w:t>
      </w:r>
      <w:proofErr w:type="gramEnd"/>
      <w:r>
        <w:rPr>
          <w:rFonts w:ascii="Times New Roman" w:hAnsi="Times New Roman" w:cs="Times New Roman"/>
          <w:sz w:val="28"/>
        </w:rPr>
        <w:t xml:space="preserve">” </w:t>
      </w:r>
      <w:proofErr w:type="spellStart"/>
      <w:r>
        <w:rPr>
          <w:rFonts w:ascii="Times New Roman" w:hAnsi="Times New Roman" w:cs="Times New Roman"/>
          <w:sz w:val="28"/>
        </w:rPr>
        <w:t>đổi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hành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ấu</w:t>
      </w:r>
      <w:proofErr w:type="spellEnd"/>
      <w:r>
        <w:rPr>
          <w:rFonts w:ascii="Times New Roman" w:hAnsi="Times New Roman" w:cs="Times New Roman"/>
          <w:sz w:val="28"/>
        </w:rPr>
        <w:t xml:space="preserve"> “ - ” </w:t>
      </w:r>
      <w:proofErr w:type="spellStart"/>
      <w:r>
        <w:rPr>
          <w:rFonts w:ascii="Times New Roman" w:hAnsi="Times New Roman" w:cs="Times New Roman"/>
          <w:sz w:val="28"/>
        </w:rPr>
        <w:t>và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ấu</w:t>
      </w:r>
      <w:proofErr w:type="spellEnd"/>
      <w:r>
        <w:rPr>
          <w:rFonts w:ascii="Times New Roman" w:hAnsi="Times New Roman" w:cs="Times New Roman"/>
          <w:sz w:val="28"/>
        </w:rPr>
        <w:t xml:space="preserve"> “ - ” </w:t>
      </w:r>
      <w:proofErr w:type="spellStart"/>
      <w:r>
        <w:rPr>
          <w:rFonts w:ascii="Times New Roman" w:hAnsi="Times New Roman" w:cs="Times New Roman"/>
          <w:sz w:val="28"/>
        </w:rPr>
        <w:t>đổi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hành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ấu</w:t>
      </w:r>
      <w:proofErr w:type="spellEnd"/>
      <w:r>
        <w:rPr>
          <w:rFonts w:ascii="Times New Roman" w:hAnsi="Times New Roman" w:cs="Times New Roman"/>
          <w:sz w:val="28"/>
        </w:rPr>
        <w:t xml:space="preserve"> “ +”</w:t>
      </w:r>
    </w:p>
    <w:p w:rsidR="00EF6316" w:rsidRDefault="00EF6316" w:rsidP="00016890">
      <w:pPr>
        <w:spacing w:after="0"/>
        <w:rPr>
          <w:rFonts w:ascii="Times New Roman" w:hAnsi="Times New Roman" w:cs="Times New Roman"/>
          <w:sz w:val="28"/>
          <w:u w:val="single"/>
        </w:rPr>
      </w:pPr>
      <w:proofErr w:type="spellStart"/>
      <w:r w:rsidRPr="00EF6316">
        <w:rPr>
          <w:rFonts w:ascii="Times New Roman" w:hAnsi="Times New Roman" w:cs="Times New Roman"/>
          <w:sz w:val="28"/>
          <w:u w:val="single"/>
        </w:rPr>
        <w:t>Ví</w:t>
      </w:r>
      <w:proofErr w:type="spellEnd"/>
      <w:r w:rsidR="00A373E0">
        <w:rPr>
          <w:rFonts w:ascii="Times New Roman" w:hAnsi="Times New Roman" w:cs="Times New Roman"/>
          <w:sz w:val="28"/>
          <w:u w:val="single"/>
        </w:rPr>
        <w:t xml:space="preserve"> </w:t>
      </w:r>
      <w:proofErr w:type="spellStart"/>
      <w:r w:rsidRPr="00EF6316">
        <w:rPr>
          <w:rFonts w:ascii="Times New Roman" w:hAnsi="Times New Roman" w:cs="Times New Roman"/>
          <w:sz w:val="28"/>
          <w:u w:val="single"/>
        </w:rPr>
        <w:t>dụ</w:t>
      </w:r>
      <w:proofErr w:type="spellEnd"/>
      <w:r w:rsidRPr="00EF6316">
        <w:rPr>
          <w:rFonts w:ascii="Times New Roman" w:hAnsi="Times New Roman" w:cs="Times New Roman"/>
          <w:sz w:val="28"/>
          <w:u w:val="single"/>
        </w:rPr>
        <w:t>:</w:t>
      </w:r>
    </w:p>
    <w:p w:rsidR="00EF6316" w:rsidRDefault="00EF6316" w:rsidP="00016890">
      <w:pPr>
        <w:spacing w:after="0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ìm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ố</w:t>
      </w:r>
      <w:proofErr w:type="spellEnd"/>
      <w:r w:rsidR="00A373E0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guyên</w:t>
      </w:r>
      <w:proofErr w:type="spellEnd"/>
      <w:r>
        <w:rPr>
          <w:rFonts w:ascii="Times New Roman" w:hAnsi="Times New Roman" w:cs="Times New Roman"/>
          <w:sz w:val="28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</w:rPr>
        <w:t>biết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EF6316" w:rsidTr="0093102E">
        <w:tc>
          <w:tcPr>
            <w:tcW w:w="3116" w:type="dxa"/>
          </w:tcPr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a) </w:t>
            </w: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 - 2 = -6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x = -6 + 2 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x = -4</w:t>
            </w:r>
          </w:p>
        </w:tc>
        <w:tc>
          <w:tcPr>
            <w:tcW w:w="3117" w:type="dxa"/>
          </w:tcPr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x - (-4) = 1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x  +  4  = 1 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x   =  1 - 4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x   =  -3</w:t>
            </w:r>
          </w:p>
        </w:tc>
        <w:tc>
          <w:tcPr>
            <w:tcW w:w="3117" w:type="dxa"/>
          </w:tcPr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) </w:t>
            </w: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 + 8 = (-5) + 4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x + 8 = -1</w:t>
            </w:r>
          </w:p>
          <w:p w:rsidR="00EF6316" w:rsidRPr="00EF6316" w:rsidRDefault="00EF6316" w:rsidP="00EF6316">
            <w:pPr>
              <w:tabs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x = -1 - 8</w:t>
            </w:r>
          </w:p>
          <w:p w:rsidR="00EF6316" w:rsidRPr="00EF6316" w:rsidRDefault="00EF6316" w:rsidP="00EF6316">
            <w:pPr>
              <w:tabs>
                <w:tab w:val="left" w:pos="1170"/>
                <w:tab w:val="left" w:pos="7169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F631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x = -9</w:t>
            </w:r>
          </w:p>
        </w:tc>
      </w:tr>
    </w:tbl>
    <w:p w:rsidR="00EF6316" w:rsidRPr="00EF6316" w:rsidRDefault="00EF6316" w:rsidP="00016890">
      <w:pPr>
        <w:spacing w:after="0"/>
        <w:rPr>
          <w:rFonts w:ascii="Times New Roman" w:hAnsi="Times New Roman" w:cs="Times New Roman"/>
          <w:sz w:val="28"/>
        </w:rPr>
      </w:pPr>
    </w:p>
    <w:p w:rsidR="00016890" w:rsidRDefault="00EF6316" w:rsidP="00016890">
      <w:pPr>
        <w:spacing w:after="0"/>
        <w:rPr>
          <w:rFonts w:ascii="Times New Roman" w:hAnsi="Times New Roman" w:cs="Times New Roman"/>
          <w:b/>
          <w:sz w:val="28"/>
          <w:u w:val="single"/>
        </w:rPr>
      </w:pPr>
      <w:r w:rsidRPr="00EF6316">
        <w:rPr>
          <w:rFonts w:ascii="Times New Roman" w:hAnsi="Times New Roman" w:cs="Times New Roman"/>
          <w:b/>
          <w:sz w:val="28"/>
          <w:u w:val="single"/>
        </w:rPr>
        <w:t xml:space="preserve">2)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Nhân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hai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số</w:t>
      </w:r>
      <w:proofErr w:type="spellEnd"/>
      <w:r w:rsidR="00A373E0">
        <w:rPr>
          <w:rFonts w:ascii="Times New Roman" w:hAnsi="Times New Roman" w:cs="Times New Roman"/>
          <w:b/>
          <w:sz w:val="28"/>
          <w:u w:val="single"/>
        </w:rPr>
        <w:t xml:space="preserve"> </w:t>
      </w:r>
      <w:proofErr w:type="spellStart"/>
      <w:r w:rsidR="00016890" w:rsidRPr="00EF6316">
        <w:rPr>
          <w:rFonts w:ascii="Times New Roman" w:hAnsi="Times New Roman" w:cs="Times New Roman"/>
          <w:b/>
          <w:sz w:val="28"/>
          <w:u w:val="single"/>
        </w:rPr>
        <w:t>nguyên</w:t>
      </w:r>
      <w:proofErr w:type="spellEnd"/>
    </w:p>
    <w:p w:rsidR="000E6FB6" w:rsidRPr="000E6FB6" w:rsidRDefault="000E6FB6" w:rsidP="00016890">
      <w:pPr>
        <w:spacing w:after="0"/>
        <w:rPr>
          <w:rFonts w:ascii="Times New Roman" w:hAnsi="Times New Roman" w:cs="Times New Roman"/>
          <w:i/>
          <w:sz w:val="28"/>
        </w:rPr>
      </w:pPr>
      <w:proofErr w:type="spellStart"/>
      <w:r w:rsidRPr="000E6FB6">
        <w:rPr>
          <w:rFonts w:ascii="Times New Roman" w:hAnsi="Times New Roman" w:cs="Times New Roman"/>
          <w:i/>
          <w:sz w:val="28"/>
        </w:rPr>
        <w:t>Cách</w:t>
      </w:r>
      <w:proofErr w:type="spellEnd"/>
      <w:r w:rsidR="00A373E0">
        <w:rPr>
          <w:rFonts w:ascii="Times New Roman" w:hAnsi="Times New Roman" w:cs="Times New Roman"/>
          <w:i/>
          <w:sz w:val="28"/>
        </w:rPr>
        <w:t xml:space="preserve"> </w:t>
      </w:r>
      <w:r w:rsidRPr="000E6FB6">
        <w:rPr>
          <w:rFonts w:ascii="Times New Roman" w:hAnsi="Times New Roman" w:cs="Times New Roman"/>
          <w:i/>
          <w:sz w:val="28"/>
        </w:rPr>
        <w:t>nhận</w:t>
      </w:r>
      <w:r w:rsidR="00A373E0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0E6FB6">
        <w:rPr>
          <w:rFonts w:ascii="Times New Roman" w:hAnsi="Times New Roman" w:cs="Times New Roman"/>
          <w:i/>
          <w:sz w:val="28"/>
        </w:rPr>
        <w:t>biết</w:t>
      </w:r>
      <w:proofErr w:type="spellEnd"/>
      <w:r w:rsidR="00A373E0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0E6FB6">
        <w:rPr>
          <w:rFonts w:ascii="Times New Roman" w:hAnsi="Times New Roman" w:cs="Times New Roman"/>
          <w:i/>
          <w:sz w:val="28"/>
        </w:rPr>
        <w:t>dấu</w:t>
      </w:r>
      <w:proofErr w:type="spellEnd"/>
      <w:r w:rsidR="00A373E0">
        <w:rPr>
          <w:rFonts w:ascii="Times New Roman" w:hAnsi="Times New Roman" w:cs="Times New Roman"/>
          <w:i/>
          <w:sz w:val="28"/>
        </w:rPr>
        <w:t xml:space="preserve"> </w:t>
      </w:r>
      <w:r w:rsidRPr="000E6FB6">
        <w:rPr>
          <w:rFonts w:ascii="Times New Roman" w:hAnsi="Times New Roman" w:cs="Times New Roman"/>
          <w:i/>
          <w:sz w:val="28"/>
        </w:rPr>
        <w:t>của</w:t>
      </w:r>
      <w:r w:rsidR="00A373E0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0E6FB6">
        <w:rPr>
          <w:rFonts w:ascii="Times New Roman" w:hAnsi="Times New Roman" w:cs="Times New Roman"/>
          <w:i/>
          <w:sz w:val="28"/>
        </w:rPr>
        <w:t>tích</w:t>
      </w:r>
      <w:proofErr w:type="spellEnd"/>
      <w:r>
        <w:rPr>
          <w:rFonts w:ascii="Times New Roman" w:hAnsi="Times New Roman" w:cs="Times New Roman"/>
          <w:i/>
          <w:sz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3544"/>
      </w:tblGrid>
      <w:tr w:rsidR="00EF6316" w:rsidTr="000E6FB6">
        <w:tc>
          <w:tcPr>
            <w:tcW w:w="2972" w:type="dxa"/>
          </w:tcPr>
          <w:p w:rsidR="00EF6316" w:rsidRPr="000E6FB6" w:rsidRDefault="00EF6316" w:rsidP="000E6FB6">
            <w:pPr>
              <w:tabs>
                <w:tab w:val="left" w:pos="1170"/>
                <w:tab w:val="left" w:pos="716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sz w:val="28"/>
              </w:rPr>
              <w:t xml:space="preserve">a) </w:t>
            </w:r>
            <w:r w:rsidR="000E6F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+</w:t>
            </w:r>
            <w:proofErr w:type="gramStart"/>
            <w:r w:rsidR="000E6F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0E6FB6" w:rsidRPr="000E6F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  <w:proofErr w:type="gramEnd"/>
            <w:r w:rsidR="000E6FB6" w:rsidRPr="000E6F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+) </w:t>
            </w:r>
            <w:r w:rsidR="000E6FB6" w:rsidRPr="000E6FB6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5" o:title=""/>
                </v:shape>
                <o:OLEObject Type="Embed" ProgID="Equation.3" ShapeID="_x0000_i1025" DrawAspect="Content" ObjectID="_1644173939" r:id="rId6"/>
              </w:object>
            </w:r>
            <w:r w:rsidR="000E6FB6" w:rsidRPr="000E6F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+)</w:t>
            </w:r>
          </w:p>
        </w:tc>
        <w:tc>
          <w:tcPr>
            <w:tcW w:w="3544" w:type="dxa"/>
          </w:tcPr>
          <w:p w:rsidR="00EF6316" w:rsidRDefault="000E6FB6" w:rsidP="00016890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Vd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: (+3</w:t>
            </w:r>
            <w:proofErr w:type="gramStart"/>
            <w:r>
              <w:rPr>
                <w:rFonts w:ascii="Times New Roman" w:hAnsi="Times New Roman" w:cs="Times New Roman"/>
                <w:sz w:val="28"/>
              </w:rPr>
              <w:t>) .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(+9) = (+27) = 27</w:t>
            </w:r>
          </w:p>
        </w:tc>
      </w:tr>
      <w:tr w:rsidR="00EF6316" w:rsidRPr="000E6FB6" w:rsidTr="000E6FB6">
        <w:tc>
          <w:tcPr>
            <w:tcW w:w="2972" w:type="dxa"/>
          </w:tcPr>
          <w:p w:rsidR="00EF6316" w:rsidRPr="000E6FB6" w:rsidRDefault="000E6FB6" w:rsidP="000E6FB6">
            <w:pPr>
              <w:tabs>
                <w:tab w:val="left" w:pos="1170"/>
                <w:tab w:val="left" w:pos="7169"/>
              </w:tabs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6FB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b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(-) . (-)  </w:t>
            </w:r>
            <w:r w:rsidRPr="000E6FB6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>
                <v:shape id="_x0000_i1026" type="#_x0000_t75" style="width:15pt;height:11.25pt" o:ole="">
                  <v:imagedata r:id="rId5" o:title=""/>
                </v:shape>
                <o:OLEObject Type="Embed" ProgID="Equation.3" ShapeID="_x0000_i1026" DrawAspect="Content" ObjectID="_1644173940" r:id="rId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(+)</w:t>
            </w:r>
          </w:p>
        </w:tc>
        <w:tc>
          <w:tcPr>
            <w:tcW w:w="3544" w:type="dxa"/>
          </w:tcPr>
          <w:p w:rsidR="00EF6316" w:rsidRPr="000E6FB6" w:rsidRDefault="000E6FB6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sz w:val="28"/>
                <w:lang w:val="nl-NL"/>
              </w:rPr>
              <w:t xml:space="preserve">Vd: (-2) . </w: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(-4) = (+8) = 8</w:t>
            </w:r>
          </w:p>
        </w:tc>
      </w:tr>
      <w:tr w:rsidR="00EF6316" w:rsidRPr="000E6FB6" w:rsidTr="000E6FB6">
        <w:tc>
          <w:tcPr>
            <w:tcW w:w="2972" w:type="dxa"/>
          </w:tcPr>
          <w:p w:rsidR="000E6FB6" w:rsidRPr="000E6FB6" w:rsidRDefault="000E6FB6" w:rsidP="00016890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sz w:val="28"/>
                <w:lang w:val="nl-NL"/>
              </w:rPr>
              <w:t xml:space="preserve">c) (+) . (-)  </w:t>
            </w:r>
            <w:r w:rsidRPr="000E6FB6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>
                <v:shape id="_x0000_i1027" type="#_x0000_t75" style="width:15pt;height:11.25pt" o:ole="">
                  <v:imagedata r:id="rId5" o:title=""/>
                </v:shape>
                <o:OLEObject Type="Embed" ProgID="Equation.3" ShapeID="_x0000_i1027" DrawAspect="Content" ObjectID="_1644173941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 - )</w:t>
            </w:r>
          </w:p>
        </w:tc>
        <w:tc>
          <w:tcPr>
            <w:tcW w:w="3544" w:type="dxa"/>
          </w:tcPr>
          <w:p w:rsidR="00EF6316" w:rsidRPr="000E6FB6" w:rsidRDefault="000E6FB6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Vd: (+3) . (-9) = (- 27)</w:t>
            </w:r>
          </w:p>
        </w:tc>
      </w:tr>
      <w:tr w:rsidR="00EF6316" w:rsidRPr="000E6FB6" w:rsidTr="000E6FB6">
        <w:tc>
          <w:tcPr>
            <w:tcW w:w="2972" w:type="dxa"/>
          </w:tcPr>
          <w:p w:rsidR="00EF6316" w:rsidRPr="000E6FB6" w:rsidRDefault="000E6FB6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sz w:val="28"/>
                <w:lang w:val="nl-NL"/>
              </w:rPr>
              <w:t>d) ( - ) . (+)</w:t>
            </w:r>
            <w:r w:rsidRPr="000E6FB6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>
                <v:shape id="_x0000_i1028" type="#_x0000_t75" style="width:15pt;height:11.25pt" o:ole="">
                  <v:imagedata r:id="rId5" o:title=""/>
                </v:shape>
                <o:OLEObject Type="Embed" ProgID="Equation.3" ShapeID="_x0000_i1028" DrawAspect="Content" ObjectID="_1644173942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 - )</w:t>
            </w:r>
          </w:p>
        </w:tc>
        <w:tc>
          <w:tcPr>
            <w:tcW w:w="3544" w:type="dxa"/>
          </w:tcPr>
          <w:p w:rsidR="00EF6316" w:rsidRPr="000E6FB6" w:rsidRDefault="000E6FB6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Vd: (-3) . (+9) = (-27)</w:t>
            </w:r>
          </w:p>
        </w:tc>
      </w:tr>
    </w:tbl>
    <w:p w:rsidR="00A373E0" w:rsidRDefault="00A373E0" w:rsidP="00016890">
      <w:pPr>
        <w:spacing w:after="0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 </w:t>
      </w:r>
    </w:p>
    <w:p w:rsidR="00EF6316" w:rsidRDefault="000E6FB6" w:rsidP="00016890">
      <w:pPr>
        <w:spacing w:after="0"/>
        <w:rPr>
          <w:rFonts w:ascii="Times New Roman" w:hAnsi="Times New Roman" w:cs="Times New Roman"/>
          <w:b/>
          <w:sz w:val="28"/>
          <w:u w:val="single"/>
          <w:lang w:val="nl-NL"/>
        </w:rPr>
      </w:pPr>
      <w:r w:rsidRPr="00A373E0">
        <w:rPr>
          <w:rFonts w:ascii="Times New Roman" w:hAnsi="Times New Roman" w:cs="Times New Roman"/>
          <w:b/>
          <w:sz w:val="28"/>
          <w:lang w:val="nl-NL"/>
        </w:rPr>
        <w:t xml:space="preserve">* </w:t>
      </w:r>
      <w:r w:rsidRPr="000E6FB6">
        <w:rPr>
          <w:rFonts w:ascii="Times New Roman" w:hAnsi="Times New Roman" w:cs="Times New Roman"/>
          <w:b/>
          <w:sz w:val="28"/>
          <w:u w:val="single"/>
          <w:lang w:val="nl-NL"/>
        </w:rPr>
        <w:t>chú ý:</w:t>
      </w:r>
    </w:p>
    <w:p w:rsidR="000E6FB6" w:rsidRDefault="000E6FB6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>1)  a . b = 0</w:t>
      </w:r>
    </w:p>
    <w:p w:rsidR="000E6FB6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 w:rsidRPr="000E6FB6">
        <w:rPr>
          <w:rFonts w:ascii="Times New Roman" w:hAnsi="Times New Roman" w:cs="Times New Roman"/>
          <w:position w:val="-6"/>
          <w:sz w:val="28"/>
          <w:lang w:val="nl-NL"/>
        </w:rPr>
        <w:object w:dxaOrig="300" w:dyaOrig="240">
          <v:shape id="_x0000_i1029" type="#_x0000_t75" style="width:15pt;height:12pt" o:ole="">
            <v:imagedata r:id="rId10" o:title=""/>
          </v:shape>
          <o:OLEObject Type="Embed" ProgID="Equation.DSMT4" ShapeID="_x0000_i1029" DrawAspect="Content" ObjectID="_1644173943" r:id="rId11"/>
        </w:object>
      </w:r>
      <w:r>
        <w:rPr>
          <w:rFonts w:ascii="Times New Roman" w:hAnsi="Times New Roman" w:cs="Times New Roman"/>
          <w:sz w:val="28"/>
          <w:lang w:val="nl-NL"/>
        </w:rPr>
        <w:t>a = 0 hoặc b = 0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 w:rsidRPr="00E04275">
        <w:rPr>
          <w:rFonts w:ascii="Times New Roman" w:hAnsi="Times New Roman" w:cs="Times New Roman"/>
          <w:b/>
          <w:i/>
          <w:sz w:val="28"/>
          <w:lang w:val="nl-NL"/>
        </w:rPr>
        <w:t>Ví dụ</w:t>
      </w:r>
      <w:r w:rsidRPr="00E04275">
        <w:rPr>
          <w:rFonts w:ascii="Times New Roman" w:hAnsi="Times New Roman" w:cs="Times New Roman"/>
          <w:b/>
          <w:sz w:val="28"/>
          <w:lang w:val="nl-NL"/>
        </w:rPr>
        <w:t>:</w:t>
      </w:r>
      <w:r>
        <w:rPr>
          <w:rFonts w:ascii="Times New Roman" w:hAnsi="Times New Roman" w:cs="Times New Roman"/>
          <w:sz w:val="28"/>
          <w:lang w:val="nl-NL"/>
        </w:rPr>
        <w:t xml:space="preserve"> (x – 2). (x + 4) = 0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 w:rsidRPr="000E6FB6">
        <w:rPr>
          <w:rFonts w:ascii="Times New Roman" w:hAnsi="Times New Roman" w:cs="Times New Roman"/>
          <w:position w:val="-6"/>
          <w:sz w:val="28"/>
          <w:lang w:val="nl-NL"/>
        </w:rPr>
        <w:object w:dxaOrig="300" w:dyaOrig="240">
          <v:shape id="_x0000_i1030" type="#_x0000_t75" style="width:15pt;height:12pt" o:ole="">
            <v:imagedata r:id="rId10" o:title=""/>
          </v:shape>
          <o:OLEObject Type="Embed" ProgID="Equation.DSMT4" ShapeID="_x0000_i1030" DrawAspect="Content" ObjectID="_1644173944" r:id="rId12"/>
        </w:object>
      </w:r>
      <w:r>
        <w:rPr>
          <w:rFonts w:ascii="Times New Roman" w:hAnsi="Times New Roman" w:cs="Times New Roman"/>
          <w:sz w:val="28"/>
          <w:lang w:val="nl-NL"/>
        </w:rPr>
        <w:t>x – 2 = 0 hoặc x + 4 = 0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    x = 0 + 2              x   = 0 - 4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    x = 2                    x   = (-4)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>Vậy x = 2; x = (-4)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2) | A | = B ( B </w:t>
      </w:r>
      <w:r w:rsidRPr="00E04275">
        <w:rPr>
          <w:rFonts w:ascii="Times New Roman" w:hAnsi="Times New Roman" w:cs="Times New Roman"/>
          <w:position w:val="-4"/>
          <w:sz w:val="28"/>
          <w:lang w:val="nl-NL"/>
        </w:rPr>
        <w:object w:dxaOrig="200" w:dyaOrig="240">
          <v:shape id="_x0000_i1031" type="#_x0000_t75" style="width:9.75pt;height:12pt" o:ole="">
            <v:imagedata r:id="rId13" o:title=""/>
          </v:shape>
          <o:OLEObject Type="Embed" ProgID="Equation.DSMT4" ShapeID="_x0000_i1031" DrawAspect="Content" ObjectID="_1644173945" r:id="rId14"/>
        </w:object>
      </w:r>
      <w:r>
        <w:rPr>
          <w:rFonts w:ascii="Times New Roman" w:hAnsi="Times New Roman" w:cs="Times New Roman"/>
          <w:sz w:val="28"/>
          <w:lang w:val="nl-NL"/>
        </w:rPr>
        <w:t xml:space="preserve"> 0)</w:t>
      </w: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  <w:r w:rsidRPr="000E6FB6">
        <w:rPr>
          <w:rFonts w:ascii="Times New Roman" w:hAnsi="Times New Roman" w:cs="Times New Roman"/>
          <w:position w:val="-6"/>
          <w:sz w:val="28"/>
          <w:lang w:val="nl-NL"/>
        </w:rPr>
        <w:object w:dxaOrig="300" w:dyaOrig="240">
          <v:shape id="_x0000_i1032" type="#_x0000_t75" style="width:15pt;height:12pt" o:ole="">
            <v:imagedata r:id="rId10" o:title=""/>
          </v:shape>
          <o:OLEObject Type="Embed" ProgID="Equation.DSMT4" ShapeID="_x0000_i1032" DrawAspect="Content" ObjectID="_1644173946" r:id="rId15"/>
        </w:object>
      </w:r>
      <w:r>
        <w:rPr>
          <w:rFonts w:ascii="Times New Roman" w:hAnsi="Times New Roman" w:cs="Times New Roman"/>
          <w:sz w:val="28"/>
          <w:lang w:val="nl-NL"/>
        </w:rPr>
        <w:t>A = B hoặc A = -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E04275" w:rsidTr="00E04275">
        <w:tc>
          <w:tcPr>
            <w:tcW w:w="4675" w:type="dxa"/>
          </w:tcPr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E04275">
              <w:rPr>
                <w:rFonts w:ascii="Times New Roman" w:hAnsi="Times New Roman" w:cs="Times New Roman"/>
                <w:b/>
                <w:sz w:val="28"/>
                <w:lang w:val="nl-NL"/>
              </w:rPr>
              <w:t>Ví dụ 1</w: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: | x | = 6</w:t>
            </w:r>
          </w:p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position w:val="-6"/>
                <w:sz w:val="28"/>
                <w:lang w:val="nl-NL"/>
              </w:rPr>
              <w:object w:dxaOrig="300" w:dyaOrig="240">
                <v:shape id="_x0000_i1033" type="#_x0000_t75" style="width:15pt;height:12pt" o:ole="">
                  <v:imagedata r:id="rId10" o:title=""/>
                </v:shape>
                <o:OLEObject Type="Embed" ProgID="Equation.DSMT4" ShapeID="_x0000_i1033" DrawAspect="Content" ObjectID="_1644173947" r:id="rId16"/>
              </w:objec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x = 6 hoặc x = (-6)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4675" w:type="dxa"/>
          </w:tcPr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E04275">
              <w:rPr>
                <w:rFonts w:ascii="Times New Roman" w:hAnsi="Times New Roman" w:cs="Times New Roman"/>
                <w:b/>
                <w:sz w:val="28"/>
                <w:lang w:val="nl-NL"/>
              </w:rPr>
              <w:t>Ví dụ</w:t>
            </w:r>
            <w:r>
              <w:rPr>
                <w:rFonts w:ascii="Times New Roman" w:hAnsi="Times New Roman" w:cs="Times New Roman"/>
                <w:b/>
                <w:sz w:val="28"/>
                <w:lang w:val="nl-NL"/>
              </w:rPr>
              <w:t xml:space="preserve"> 2</w: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: | x + 5 | = 6</w:t>
            </w:r>
          </w:p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position w:val="-6"/>
                <w:sz w:val="28"/>
                <w:lang w:val="nl-NL"/>
              </w:rPr>
              <w:object w:dxaOrig="300" w:dyaOrig="240">
                <v:shape id="_x0000_i1034" type="#_x0000_t75" style="width:15pt;height:12pt" o:ole="">
                  <v:imagedata r:id="rId10" o:title=""/>
                </v:shape>
                <o:OLEObject Type="Embed" ProgID="Equation.DSMT4" ShapeID="_x0000_i1034" DrawAspect="Content" ObjectID="_1644173948" r:id="rId17"/>
              </w:objec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x + 5 = 6 hoặc x + 5 = (-6)</w:t>
            </w:r>
          </w:p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 xml:space="preserve">   x = 6 – 5           x = (-6) – 5</w:t>
            </w:r>
          </w:p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 xml:space="preserve">   x = 1                 x = (-11)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Vậy x = 1 ; x = (-11)</w:t>
            </w:r>
          </w:p>
        </w:tc>
      </w:tr>
    </w:tbl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E04275" w:rsidTr="00E04275">
        <w:tc>
          <w:tcPr>
            <w:tcW w:w="4675" w:type="dxa"/>
          </w:tcPr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3) | A | = 0</w:t>
            </w:r>
          </w:p>
          <w:p w:rsidR="00E04275" w:rsidRDefault="00E04275" w:rsidP="00E04275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position w:val="-6"/>
                <w:sz w:val="28"/>
                <w:lang w:val="nl-NL"/>
              </w:rPr>
              <w:object w:dxaOrig="300" w:dyaOrig="240">
                <v:shape id="_x0000_i1035" type="#_x0000_t75" style="width:15pt;height:12pt" o:ole="">
                  <v:imagedata r:id="rId10" o:title=""/>
                </v:shape>
                <o:OLEObject Type="Embed" ProgID="Equation.DSMT4" ShapeID="_x0000_i1035" DrawAspect="Content" ObjectID="_1644173949" r:id="rId18"/>
              </w:objec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A = 0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4675" w:type="dxa"/>
          </w:tcPr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VD:  | x + 7 | = 0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0E6FB6">
              <w:rPr>
                <w:rFonts w:ascii="Times New Roman" w:hAnsi="Times New Roman" w:cs="Times New Roman"/>
                <w:position w:val="-6"/>
                <w:sz w:val="28"/>
                <w:lang w:val="nl-NL"/>
              </w:rPr>
              <w:object w:dxaOrig="300" w:dyaOrig="240">
                <v:shape id="_x0000_i1036" type="#_x0000_t75" style="width:15pt;height:12pt" o:ole="">
                  <v:imagedata r:id="rId10" o:title=""/>
                </v:shape>
                <o:OLEObject Type="Embed" ProgID="Equation.DSMT4" ShapeID="_x0000_i1036" DrawAspect="Content" ObjectID="_1644173950" r:id="rId19"/>
              </w:objec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>x + 7 = 0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 xml:space="preserve">    x = 0 – 7</w:t>
            </w:r>
          </w:p>
          <w:p w:rsidR="00E04275" w:rsidRDefault="00E04275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 xml:space="preserve">    x =  (-7)</w:t>
            </w:r>
          </w:p>
        </w:tc>
      </w:tr>
    </w:tbl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</w:p>
    <w:p w:rsidR="00E04275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</w:p>
    <w:p w:rsidR="00E04275" w:rsidRPr="000E6FB6" w:rsidRDefault="00E04275" w:rsidP="00016890">
      <w:pPr>
        <w:spacing w:after="0"/>
        <w:rPr>
          <w:rFonts w:ascii="Times New Roman" w:hAnsi="Times New Roman" w:cs="Times New Roman"/>
          <w:sz w:val="28"/>
          <w:lang w:val="nl-NL"/>
        </w:rPr>
      </w:pPr>
    </w:p>
    <w:p w:rsidR="00016890" w:rsidRDefault="0093102E" w:rsidP="00016890">
      <w:pPr>
        <w:spacing w:after="0"/>
        <w:rPr>
          <w:rFonts w:ascii="Times New Roman" w:hAnsi="Times New Roman" w:cs="Times New Roman"/>
          <w:b/>
          <w:sz w:val="28"/>
          <w:u w:val="single"/>
          <w:lang w:val="nl-NL"/>
        </w:rPr>
      </w:pPr>
      <w:r w:rsidRPr="0093102E">
        <w:rPr>
          <w:rFonts w:ascii="Times New Roman" w:hAnsi="Times New Roman" w:cs="Times New Roman"/>
          <w:b/>
          <w:sz w:val="28"/>
          <w:u w:val="single"/>
          <w:lang w:val="nl-NL"/>
        </w:rPr>
        <w:t xml:space="preserve">3) </w:t>
      </w:r>
      <w:r w:rsidR="00016890" w:rsidRPr="0093102E">
        <w:rPr>
          <w:rFonts w:ascii="Times New Roman" w:hAnsi="Times New Roman" w:cs="Times New Roman"/>
          <w:b/>
          <w:sz w:val="28"/>
          <w:u w:val="single"/>
          <w:lang w:val="nl-NL"/>
        </w:rPr>
        <w:t>Tính chất của phép nhâ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3102E" w:rsidRPr="0093102E" w:rsidTr="0093102E"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93102E">
              <w:rPr>
                <w:rFonts w:ascii="Times New Roman" w:hAnsi="Times New Roman" w:cs="Times New Roman"/>
                <w:sz w:val="28"/>
                <w:lang w:val="nl-NL"/>
              </w:rPr>
              <w:t>1) Tính chất giao hoán</w:t>
            </w:r>
          </w:p>
        </w:tc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 . b = b . a</w:t>
            </w:r>
          </w:p>
        </w:tc>
      </w:tr>
      <w:tr w:rsidR="0093102E" w:rsidRPr="0093102E" w:rsidTr="0093102E"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93102E">
              <w:rPr>
                <w:rFonts w:ascii="Times New Roman" w:hAnsi="Times New Roman" w:cs="Times New Roman"/>
                <w:sz w:val="28"/>
                <w:lang w:val="nl-NL"/>
              </w:rPr>
              <w:t>2)</w:t>
            </w:r>
            <w:r>
              <w:rPr>
                <w:rFonts w:ascii="Times New Roman" w:hAnsi="Times New Roman" w:cs="Times New Roman"/>
                <w:sz w:val="28"/>
                <w:lang w:val="nl-NL"/>
              </w:rPr>
              <w:t xml:space="preserve"> Tính chất kết hợp</w:t>
            </w:r>
          </w:p>
        </w:tc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(a . b) . c = a . (b . c)</w:t>
            </w:r>
          </w:p>
        </w:tc>
      </w:tr>
      <w:tr w:rsidR="0093102E" w:rsidRPr="0093102E" w:rsidTr="0093102E"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3) Nhân với số 1</w:t>
            </w:r>
          </w:p>
        </w:tc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 . 1 = 1 . a = a</w:t>
            </w:r>
          </w:p>
        </w:tc>
      </w:tr>
      <w:tr w:rsidR="0093102E" w:rsidRPr="0093102E" w:rsidTr="0093102E">
        <w:tc>
          <w:tcPr>
            <w:tcW w:w="4675" w:type="dxa"/>
          </w:tcPr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4) Tính chất phân phối của phép nhân đối với phép cộng</w:t>
            </w:r>
          </w:p>
        </w:tc>
        <w:tc>
          <w:tcPr>
            <w:tcW w:w="4675" w:type="dxa"/>
          </w:tcPr>
          <w:p w:rsid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. (b + c) = a.b + a.c</w:t>
            </w:r>
          </w:p>
          <w:p w:rsidR="0093102E" w:rsidRPr="0093102E" w:rsidRDefault="0093102E" w:rsidP="0001689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. (b - c) = a.b -  a.c</w:t>
            </w:r>
          </w:p>
        </w:tc>
      </w:tr>
    </w:tbl>
    <w:p w:rsidR="0093102E" w:rsidRPr="0093102E" w:rsidRDefault="0093102E" w:rsidP="00016890">
      <w:pPr>
        <w:spacing w:after="0"/>
        <w:rPr>
          <w:rFonts w:ascii="Times New Roman" w:hAnsi="Times New Roman" w:cs="Times New Roman"/>
          <w:b/>
          <w:sz w:val="28"/>
          <w:lang w:val="nl-NL"/>
        </w:rPr>
      </w:pPr>
    </w:p>
    <w:p w:rsidR="00016890" w:rsidRPr="00A373E0" w:rsidRDefault="00EF6316" w:rsidP="00A373E0">
      <w:pPr>
        <w:rPr>
          <w:rFonts w:ascii="Times New Roman" w:hAnsi="Times New Roman" w:cs="Times New Roman"/>
          <w:sz w:val="28"/>
          <w:lang w:val="nl-NL"/>
        </w:rPr>
      </w:pPr>
      <w:r w:rsidRPr="00A373E0">
        <w:rPr>
          <w:rFonts w:ascii="Times New Roman" w:hAnsi="Times New Roman" w:cs="Times New Roman"/>
          <w:sz w:val="28"/>
          <w:lang w:val="nl-NL"/>
        </w:rPr>
        <w:t xml:space="preserve">II </w:t>
      </w:r>
      <w:r w:rsidR="00016890" w:rsidRPr="00A373E0">
        <w:rPr>
          <w:rFonts w:ascii="Times New Roman" w:hAnsi="Times New Roman" w:cs="Times New Roman"/>
          <w:sz w:val="28"/>
          <w:lang w:val="nl-NL"/>
        </w:rPr>
        <w:t>/ BÀI TẬP ÁP DỤNG</w:t>
      </w:r>
    </w:p>
    <w:p w:rsidR="004C31D3" w:rsidRPr="00A373E0" w:rsidRDefault="004C31D3" w:rsidP="00A373E0">
      <w:pPr>
        <w:rPr>
          <w:rFonts w:ascii="Times New Roman" w:hAnsi="Times New Roman" w:cs="Times New Roman"/>
          <w:b/>
          <w:sz w:val="28"/>
          <w:lang w:val="nl-NL"/>
        </w:rPr>
      </w:pPr>
      <w:r w:rsidRPr="00A373E0">
        <w:rPr>
          <w:rFonts w:ascii="Times New Roman" w:hAnsi="Times New Roman" w:cs="Times New Roman"/>
          <w:b/>
          <w:sz w:val="28"/>
          <w:u w:val="single"/>
          <w:lang w:val="nl-NL"/>
        </w:rPr>
        <w:t>Dạng 1:</w:t>
      </w:r>
      <w:r w:rsidRPr="00A373E0">
        <w:rPr>
          <w:rFonts w:ascii="Times New Roman" w:hAnsi="Times New Roman" w:cs="Times New Roman"/>
          <w:b/>
          <w:sz w:val="28"/>
          <w:lang w:val="nl-NL"/>
        </w:rPr>
        <w:t xml:space="preserve">Thực hiện các phép tính </w:t>
      </w:r>
    </w:p>
    <w:p w:rsidR="004C31D3" w:rsidRDefault="004C31D3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 w:rsidRPr="004C31D3">
        <w:rPr>
          <w:rFonts w:ascii="Times New Roman" w:hAnsi="Times New Roman" w:cs="Times New Roman"/>
          <w:sz w:val="28"/>
          <w:lang w:val="nl-NL"/>
        </w:rPr>
        <w:t xml:space="preserve">Bài 1 Tính :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119"/>
        <w:gridCol w:w="3374"/>
        <w:gridCol w:w="2862"/>
      </w:tblGrid>
      <w:tr w:rsidR="004C31D3" w:rsidTr="004C31D3">
        <w:tc>
          <w:tcPr>
            <w:tcW w:w="3119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a) ( -47 ) + ( -53 )</w:t>
            </w:r>
          </w:p>
        </w:tc>
        <w:tc>
          <w:tcPr>
            <w:tcW w:w="3374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b) (–15) + (– 40)</w:t>
            </w:r>
          </w:p>
        </w:tc>
        <w:tc>
          <w:tcPr>
            <w:tcW w:w="2862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c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52 - 72</w:t>
            </w:r>
          </w:p>
        </w:tc>
      </w:tr>
      <w:tr w:rsidR="004C31D3" w:rsidTr="004C31D3">
        <w:tc>
          <w:tcPr>
            <w:tcW w:w="3119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d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(–25). ( –125)</w:t>
            </w:r>
          </w:p>
        </w:tc>
        <w:tc>
          <w:tcPr>
            <w:tcW w:w="3374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e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( –225) : 25</w:t>
            </w:r>
          </w:p>
        </w:tc>
        <w:tc>
          <w:tcPr>
            <w:tcW w:w="2862" w:type="dxa"/>
          </w:tcPr>
          <w:p w:rsidR="004C31D3" w:rsidRDefault="004C31D3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f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(-2 – 4 ) . (-2 + 6 )</w:t>
            </w:r>
          </w:p>
        </w:tc>
      </w:tr>
      <w:tr w:rsidR="000E1527" w:rsidTr="004C31D3">
        <w:tc>
          <w:tcPr>
            <w:tcW w:w="3119" w:type="dxa"/>
          </w:tcPr>
          <w:p w:rsidR="000E1527" w:rsidRDefault="000E1527" w:rsidP="000E1527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g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5.(-78 + 28)</w:t>
            </w:r>
          </w:p>
        </w:tc>
        <w:tc>
          <w:tcPr>
            <w:tcW w:w="3374" w:type="dxa"/>
          </w:tcPr>
          <w:p w:rsidR="000E1527" w:rsidRDefault="000E1527" w:rsidP="000E1527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h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6.(-65 + 25)</w:t>
            </w:r>
          </w:p>
        </w:tc>
        <w:tc>
          <w:tcPr>
            <w:tcW w:w="2862" w:type="dxa"/>
          </w:tcPr>
          <w:p w:rsidR="000E1527" w:rsidRDefault="000E1527" w:rsidP="000E1527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i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) (–23 + 47).( –2)</w:t>
            </w:r>
          </w:p>
        </w:tc>
      </w:tr>
    </w:tbl>
    <w:p w:rsidR="004C31D3" w:rsidRPr="000E1527" w:rsidRDefault="004C31D3" w:rsidP="000E1527">
      <w:pPr>
        <w:rPr>
          <w:rFonts w:ascii="Times New Roman" w:hAnsi="Times New Roman" w:cs="Times New Roman"/>
          <w:sz w:val="28"/>
          <w:lang w:val="nl-NL"/>
        </w:rPr>
      </w:pPr>
    </w:p>
    <w:p w:rsidR="004C31D3" w:rsidRPr="00A373E0" w:rsidRDefault="004C31D3" w:rsidP="00A373E0">
      <w:pPr>
        <w:jc w:val="both"/>
        <w:rPr>
          <w:rFonts w:ascii="Times New Roman" w:hAnsi="Times New Roman" w:cs="Times New Roman"/>
          <w:sz w:val="28"/>
          <w:lang w:val="nl-NL"/>
        </w:rPr>
      </w:pPr>
      <w:r w:rsidRPr="00A373E0">
        <w:rPr>
          <w:rFonts w:ascii="Times New Roman" w:hAnsi="Times New Roman" w:cs="Times New Roman"/>
          <w:b/>
          <w:sz w:val="28"/>
          <w:u w:val="single"/>
          <w:lang w:val="nl-NL"/>
        </w:rPr>
        <w:t>Dạng 2:</w:t>
      </w:r>
      <w:r w:rsidRPr="00A373E0">
        <w:rPr>
          <w:rFonts w:ascii="Times New Roman" w:hAnsi="Times New Roman" w:cs="Times New Roman"/>
          <w:b/>
          <w:sz w:val="28"/>
          <w:lang w:val="nl-NL"/>
        </w:rPr>
        <w:t xml:space="preserve"> Sử dụng các tính chất của phép nhân, quy tắc dấu ngoặc để tính nhanh</w:t>
      </w:r>
    </w:p>
    <w:tbl>
      <w:tblPr>
        <w:tblStyle w:val="TableGrid"/>
        <w:tblW w:w="8080" w:type="dxa"/>
        <w:tblInd w:w="846" w:type="dxa"/>
        <w:tblLook w:val="04A0" w:firstRow="1" w:lastRow="0" w:firstColumn="1" w:lastColumn="0" w:noHBand="0" w:noVBand="1"/>
      </w:tblPr>
      <w:tblGrid>
        <w:gridCol w:w="3969"/>
        <w:gridCol w:w="4111"/>
      </w:tblGrid>
      <w:tr w:rsidR="00DC2710" w:rsidTr="00DC2710">
        <w:tc>
          <w:tcPr>
            <w:tcW w:w="3969" w:type="dxa"/>
          </w:tcPr>
          <w:p w:rsidR="00DC2710" w:rsidRPr="004C31D3" w:rsidRDefault="00DC2710" w:rsidP="004C31D3">
            <w:pPr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)</w:t>
            </w: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(-4).(-3).(-125).25.(-8)</w:t>
            </w:r>
          </w:p>
        </w:tc>
        <w:tc>
          <w:tcPr>
            <w:tcW w:w="4111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g) 53 – (–7) + (-53) – 49</w:t>
            </w:r>
          </w:p>
        </w:tc>
      </w:tr>
      <w:tr w:rsidR="00DC2710" w:rsidTr="00DC2710">
        <w:tc>
          <w:tcPr>
            <w:tcW w:w="3969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b) (-4).9.(-125).25.(-8)</w:t>
            </w:r>
          </w:p>
        </w:tc>
        <w:tc>
          <w:tcPr>
            <w:tcW w:w="4111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h) 25.(- 124) + 124. 25</w:t>
            </w:r>
          </w:p>
        </w:tc>
      </w:tr>
      <w:tr w:rsidR="00DC2710" w:rsidTr="00DC2710">
        <w:tc>
          <w:tcPr>
            <w:tcW w:w="3969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4C31D3">
              <w:rPr>
                <w:rFonts w:ascii="Times New Roman" w:hAnsi="Times New Roman" w:cs="Times New Roman"/>
                <w:sz w:val="28"/>
                <w:lang w:val="nl-NL"/>
              </w:rPr>
              <w:t>c) 7.(– 25).(– 3)2 .(– 4)</w:t>
            </w:r>
          </w:p>
        </w:tc>
        <w:tc>
          <w:tcPr>
            <w:tcW w:w="4111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i) (-11).36 - 64.11</w:t>
            </w:r>
          </w:p>
        </w:tc>
      </w:tr>
      <w:tr w:rsidR="00DC2710" w:rsidTr="00DC2710">
        <w:tc>
          <w:tcPr>
            <w:tcW w:w="3969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d) [ 93–( 20–7 )]:16</w:t>
            </w:r>
          </w:p>
        </w:tc>
        <w:tc>
          <w:tcPr>
            <w:tcW w:w="4111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k) 125.(- 24) + 24.125</w:t>
            </w:r>
          </w:p>
        </w:tc>
      </w:tr>
      <w:tr w:rsidR="00DC2710" w:rsidTr="00DC2710">
        <w:tc>
          <w:tcPr>
            <w:tcW w:w="3969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e) 53 – (–51) + (-53) + 49</w:t>
            </w:r>
          </w:p>
        </w:tc>
        <w:tc>
          <w:tcPr>
            <w:tcW w:w="4111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l) 125.(-23) + 23.225</w:t>
            </w:r>
          </w:p>
        </w:tc>
      </w:tr>
      <w:tr w:rsidR="00DC2710" w:rsidTr="00DC2710">
        <w:tc>
          <w:tcPr>
            <w:tcW w:w="3969" w:type="dxa"/>
          </w:tcPr>
          <w:p w:rsidR="00DC2710" w:rsidRDefault="00DC2710" w:rsidP="004C31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f) 168 – (49) + (-68) + 4</w:t>
            </w:r>
          </w:p>
        </w:tc>
        <w:tc>
          <w:tcPr>
            <w:tcW w:w="4111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 xml:space="preserve">m) (-11).36 + 64.(- 11) </w:t>
            </w:r>
          </w:p>
        </w:tc>
      </w:tr>
    </w:tbl>
    <w:p w:rsidR="00DC2710" w:rsidRDefault="00DC2710" w:rsidP="00DC2710">
      <w:pPr>
        <w:rPr>
          <w:rFonts w:ascii="Times New Roman" w:hAnsi="Times New Roman" w:cs="Times New Roman"/>
          <w:sz w:val="28"/>
          <w:lang w:val="nl-NL"/>
        </w:rPr>
      </w:pPr>
    </w:p>
    <w:p w:rsidR="00DC2710" w:rsidRDefault="00DC2710" w:rsidP="00DC2710">
      <w:pPr>
        <w:rPr>
          <w:rFonts w:ascii="Times New Roman" w:hAnsi="Times New Roman" w:cs="Times New Roman"/>
          <w:sz w:val="28"/>
          <w:lang w:val="nl-NL"/>
        </w:rPr>
      </w:pPr>
      <w:r w:rsidRPr="00DC2710">
        <w:rPr>
          <w:rFonts w:ascii="Times New Roman" w:hAnsi="Times New Roman" w:cs="Times New Roman"/>
          <w:b/>
          <w:sz w:val="28"/>
          <w:u w:val="single"/>
          <w:lang w:val="nl-NL"/>
        </w:rPr>
        <w:t>Dạng</w:t>
      </w:r>
      <w:r w:rsidR="004C31D3" w:rsidRPr="00DC2710">
        <w:rPr>
          <w:rFonts w:ascii="Times New Roman" w:hAnsi="Times New Roman" w:cs="Times New Roman"/>
          <w:b/>
          <w:sz w:val="28"/>
          <w:u w:val="single"/>
          <w:lang w:val="nl-NL"/>
        </w:rPr>
        <w:t xml:space="preserve"> 3 :</w:t>
      </w:r>
      <w:r w:rsidR="004C31D3" w:rsidRPr="00DC2710">
        <w:rPr>
          <w:rFonts w:ascii="Times New Roman" w:hAnsi="Times New Roman" w:cs="Times New Roman"/>
          <w:b/>
          <w:sz w:val="28"/>
          <w:lang w:val="nl-NL"/>
        </w:rPr>
        <w:t xml:space="preserve"> Tìm số chưa biết trong một biểu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C2710" w:rsidTr="00DC2710">
        <w:tc>
          <w:tcPr>
            <w:tcW w:w="4675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a) 5 + x = 9 – 10</w:t>
            </w:r>
          </w:p>
        </w:tc>
        <w:tc>
          <w:tcPr>
            <w:tcW w:w="4675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e) 2.x – 18 = 10</w:t>
            </w:r>
          </w:p>
        </w:tc>
      </w:tr>
      <w:tr w:rsidR="00DC2710" w:rsidTr="00DC2710">
        <w:tc>
          <w:tcPr>
            <w:tcW w:w="4675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b) x - 3 = 7</w:t>
            </w:r>
          </w:p>
        </w:tc>
        <w:tc>
          <w:tcPr>
            <w:tcW w:w="4675" w:type="dxa"/>
          </w:tcPr>
          <w:p w:rsidR="00DC2710" w:rsidRDefault="000E1527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f) 2. |x – 3| + 5 = 9</w:t>
            </w:r>
          </w:p>
        </w:tc>
      </w:tr>
      <w:tr w:rsidR="00DC2710" w:rsidTr="00DC2710">
        <w:tc>
          <w:tcPr>
            <w:tcW w:w="4675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c) | x - 2| = 8</w:t>
            </w:r>
          </w:p>
        </w:tc>
        <w:tc>
          <w:tcPr>
            <w:tcW w:w="4675" w:type="dxa"/>
          </w:tcPr>
          <w:p w:rsidR="00DC2710" w:rsidRDefault="000E1527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g) x.y = -5</w:t>
            </w:r>
          </w:p>
        </w:tc>
      </w:tr>
      <w:tr w:rsidR="00DC2710" w:rsidTr="00DC2710">
        <w:tc>
          <w:tcPr>
            <w:tcW w:w="4675" w:type="dxa"/>
          </w:tcPr>
          <w:p w:rsidR="00DC2710" w:rsidRDefault="00DC2710" w:rsidP="00DC2710">
            <w:pPr>
              <w:rPr>
                <w:rFonts w:ascii="Times New Roman" w:hAnsi="Times New Roman" w:cs="Times New Roman"/>
                <w:sz w:val="28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d) 2. |x - 1| = -7 – 21</w:t>
            </w:r>
          </w:p>
        </w:tc>
        <w:tc>
          <w:tcPr>
            <w:tcW w:w="4675" w:type="dxa"/>
          </w:tcPr>
          <w:p w:rsidR="00DC2710" w:rsidRPr="000E1527" w:rsidRDefault="000E1527" w:rsidP="00DC2710">
            <w:pPr>
              <w:rPr>
                <w:rFonts w:ascii="Times New Roman" w:hAnsi="Times New Roman" w:cs="Times New Roman"/>
                <w:sz w:val="36"/>
                <w:lang w:val="nl-NL"/>
              </w:rPr>
            </w:pPr>
            <w:r w:rsidRPr="00DC2710">
              <w:rPr>
                <w:rFonts w:ascii="Times New Roman" w:hAnsi="Times New Roman" w:cs="Times New Roman"/>
                <w:sz w:val="28"/>
                <w:lang w:val="nl-NL"/>
              </w:rPr>
              <w:t>h) (x + 3).(y - 5) = -25</w:t>
            </w:r>
          </w:p>
        </w:tc>
      </w:tr>
    </w:tbl>
    <w:p w:rsidR="00A373E0" w:rsidRDefault="00A373E0" w:rsidP="000E1527">
      <w:pPr>
        <w:rPr>
          <w:rFonts w:ascii="Times New Roman" w:hAnsi="Times New Roman" w:cs="Times New Roman"/>
          <w:sz w:val="28"/>
          <w:lang w:val="nl-NL"/>
        </w:rPr>
      </w:pPr>
    </w:p>
    <w:p w:rsidR="00A373E0" w:rsidRPr="00D6469E" w:rsidRDefault="00A373E0" w:rsidP="00A373E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6469E">
        <w:rPr>
          <w:rFonts w:ascii="Times New Roman" w:hAnsi="Times New Roman" w:cs="Times New Roman"/>
          <w:b/>
          <w:sz w:val="32"/>
          <w:szCs w:val="32"/>
        </w:rPr>
        <w:t>BỘI VÀ ƯỚC CỦA MỘT SỐ NGUYÊN</w:t>
      </w:r>
    </w:p>
    <w:p w:rsidR="00A373E0" w:rsidRPr="00D6469E" w:rsidRDefault="00A373E0" w:rsidP="00A373E0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óm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ắt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lý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huyế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>:</w:t>
      </w:r>
    </w:p>
    <w:p w:rsidR="00A373E0" w:rsidRPr="00D6469E" w:rsidRDefault="00A373E0" w:rsidP="00A373E0">
      <w:pPr>
        <w:pStyle w:val="ListParagraph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/>
          <w:sz w:val="28"/>
          <w:szCs w:val="28"/>
        </w:rPr>
        <w:t>Định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</w:rPr>
        <w:t>nghĩa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A373E0" w:rsidRPr="00D6469E" w:rsidRDefault="00A373E0" w:rsidP="00A373E0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, b </w:t>
      </w:r>
      <w:r w:rsidRPr="00D6469E">
        <w:rPr>
          <w:rFonts w:ascii="Times New Roman" w:hAnsi="Times New Roman" w:cs="Times New Roman"/>
        </w:rPr>
        <w:sym w:font="Symbol" w:char="F0CE"/>
      </w:r>
      <w:r w:rsidRPr="00D6469E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b </w:t>
      </w:r>
      <w:r w:rsidRPr="00D6469E">
        <w:rPr>
          <w:rFonts w:ascii="Times New Roman" w:hAnsi="Times New Roman" w:cs="Times New Roman"/>
        </w:rPr>
        <w:sym w:font="Symbol" w:char="F0B9"/>
      </w:r>
      <w:r w:rsidRPr="00D6469E">
        <w:rPr>
          <w:rFonts w:ascii="Times New Roman" w:hAnsi="Times New Roman" w:cs="Times New Roman"/>
          <w:sz w:val="28"/>
          <w:szCs w:val="28"/>
        </w:rPr>
        <w:t xml:space="preserve"> 0.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q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 =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q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 chi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b.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b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a.</w:t>
      </w:r>
    </w:p>
    <w:p w:rsidR="00A373E0" w:rsidRPr="00D6469E" w:rsidRDefault="00A373E0" w:rsidP="00A373E0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VD: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6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-6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>:</w:t>
      </w:r>
    </w:p>
    <w:p w:rsidR="00A373E0" w:rsidRPr="00D6469E" w:rsidRDefault="00A373E0" w:rsidP="00A373E0">
      <w:pPr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 0;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 xml:space="preserve"> 6;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 xml:space="preserve">12;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 xml:space="preserve"> 18</w:t>
      </w:r>
      <w:proofErr w:type="gramStart"/>
      <w:r w:rsidRPr="00D6469E">
        <w:rPr>
          <w:rFonts w:ascii="Times New Roman" w:hAnsi="Times New Roman" w:cs="Times New Roman"/>
          <w:sz w:val="28"/>
          <w:szCs w:val="28"/>
        </w:rPr>
        <w:t>; .…</w:t>
      </w:r>
      <w:proofErr w:type="gramEnd"/>
    </w:p>
    <w:p w:rsidR="00A373E0" w:rsidRPr="00D6469E" w:rsidRDefault="00A373E0" w:rsidP="00A373E0">
      <w:pPr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6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: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Pr="00D6469E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 xml:space="preserve">2;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 xml:space="preserve">3;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B1"/>
      </w:r>
      <w:r w:rsidRPr="00D6469E">
        <w:rPr>
          <w:rFonts w:ascii="Times New Roman" w:hAnsi="Times New Roman" w:cs="Times New Roman"/>
          <w:sz w:val="28"/>
          <w:szCs w:val="28"/>
        </w:rPr>
        <w:t>6</w:t>
      </w:r>
    </w:p>
    <w:p w:rsidR="00A373E0" w:rsidRPr="00D6469E" w:rsidRDefault="00A373E0" w:rsidP="00A373E0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lastRenderedPageBreak/>
        <w:tab/>
      </w:r>
      <w:proofErr w:type="spellStart"/>
      <w:r w:rsidRPr="00D6469E">
        <w:rPr>
          <w:rFonts w:ascii="Times New Roman" w:hAnsi="Times New Roman" w:cs="Times New Roman"/>
          <w:b/>
          <w:i/>
          <w:sz w:val="28"/>
          <w:szCs w:val="28"/>
        </w:rPr>
        <w:t>Chú</w:t>
      </w:r>
      <w:proofErr w:type="spellEnd"/>
      <w:r w:rsidRPr="00D6469E">
        <w:rPr>
          <w:rFonts w:ascii="Times New Roman" w:hAnsi="Times New Roman" w:cs="Times New Roman"/>
          <w:b/>
          <w:i/>
          <w:sz w:val="28"/>
          <w:szCs w:val="28"/>
        </w:rPr>
        <w:t xml:space="preserve"> ý:</w:t>
      </w:r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=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q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(b#0)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 chi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q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a : b = q</w:t>
      </w:r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0 không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ào</w:t>
      </w:r>
      <w:proofErr w:type="spellEnd"/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-1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guyên</w:t>
      </w:r>
      <w:proofErr w:type="spellEnd"/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b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b</w:t>
      </w:r>
    </w:p>
    <w:p w:rsidR="00A373E0" w:rsidRPr="00D6469E" w:rsidRDefault="00A373E0" w:rsidP="00A373E0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</w:rPr>
        <w:t>chất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</w:rPr>
        <w:t>: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bCs/>
          <w:i/>
          <w:iCs/>
          <w:sz w:val="28"/>
          <w:szCs w:val="28"/>
          <w:u w:val="single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 w:rsidRPr="00D6469E">
        <w:rPr>
          <w:rFonts w:ascii="Times New Roman" w:hAnsi="Times New Roman" w:cs="Times New Roman"/>
          <w:bCs/>
          <w:sz w:val="28"/>
          <w:szCs w:val="28"/>
        </w:rPr>
        <w:t>a</w:t>
      </w:r>
      <w:proofErr w:type="gram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A98A4F4" wp14:editId="5CFCEE5E">
            <wp:extent cx="79375" cy="19367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b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b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E518228" wp14:editId="47FB3BF5">
            <wp:extent cx="79375" cy="19367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c =&gt; a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C37F090" wp14:editId="59146D86">
            <wp:extent cx="79375" cy="1936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c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Ví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dụ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:</w:t>
      </w:r>
      <w:r w:rsidRPr="00D6469E">
        <w:rPr>
          <w:rFonts w:ascii="Times New Roman" w:hAnsi="Times New Roman" w:cs="Times New Roman"/>
          <w:sz w:val="28"/>
          <w:szCs w:val="28"/>
        </w:rPr>
        <w:t xml:space="preserve"> 12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BA83C5" wp14:editId="315E1175">
            <wp:extent cx="79375" cy="19367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 xml:space="preserve">(-6)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(-6)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0D076C5" wp14:editId="58691F0F">
            <wp:extent cx="79375" cy="19367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 xml:space="preserve">3 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=&gt; 12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3D964D5" wp14:editId="55FE1146">
            <wp:extent cx="79375" cy="193675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>b)</w: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D6469E">
        <w:rPr>
          <w:rFonts w:ascii="Times New Roman" w:hAnsi="Times New Roman" w:cs="Times New Roman"/>
          <w:bCs/>
          <w:sz w:val="28"/>
          <w:szCs w:val="28"/>
        </w:rPr>
        <w:t>a</w:t>
      </w:r>
      <w:proofErr w:type="gram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EE998BA" wp14:editId="3294D96F">
            <wp:extent cx="79375" cy="193675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b =&gt; am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3664434" wp14:editId="5553404D">
            <wp:extent cx="79375" cy="193675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b (m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CE"/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Z)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Ví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dụ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:</w:t>
      </w:r>
      <w:r w:rsidRPr="00D6469E"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5D6B9C3" wp14:editId="49A16E57">
            <wp:extent cx="79375" cy="19367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>(-3) =&gt; (-2).6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112ED3A" wp14:editId="5E2399F1">
            <wp:extent cx="79375" cy="1936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>(-3)</w:t>
      </w:r>
    </w:p>
    <w:p w:rsidR="00A373E0" w:rsidRPr="00D6469E" w:rsidRDefault="00A373E0" w:rsidP="00A373E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c) </w:t>
      </w:r>
      <w:r>
        <w:rPr>
          <w:rFonts w:ascii="Times New Roman" w:hAnsi="Times New Roman" w:cs="Times New Roman"/>
          <w:noProof/>
          <w:position w:val="-36"/>
          <w:sz w:val="28"/>
          <w:szCs w:val="28"/>
        </w:rPr>
        <w:drawing>
          <wp:inline distT="0" distB="0" distL="0" distR="0" wp14:anchorId="16D5A485" wp14:editId="1D15405C">
            <wp:extent cx="1477010" cy="536575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10" cy="53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73E0" w:rsidRPr="00D6469E" w:rsidRDefault="00A373E0" w:rsidP="00A373E0">
      <w:pPr>
        <w:pStyle w:val="ListParagraph"/>
        <w:ind w:left="1440"/>
        <w:rPr>
          <w:rFonts w:ascii="Times New Roman" w:hAnsi="Times New Roman" w:cs="Times New Roman"/>
          <w:bCs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Ví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dụ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  <w:u w:val="single"/>
        </w:rPr>
        <w:t>:</w:t>
      </w:r>
    </w:p>
    <w:p w:rsidR="00A373E0" w:rsidRPr="00D6469E" w:rsidRDefault="00A373E0" w:rsidP="00A373E0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 wp14:anchorId="5352CC2F" wp14:editId="2A6FFAD8">
            <wp:extent cx="1600200" cy="4572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3E0" w:rsidRPr="00D6469E" w:rsidRDefault="00A373E0" w:rsidP="00A373E0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ập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A373E0" w:rsidRPr="00D6469E" w:rsidRDefault="00A373E0" w:rsidP="00A373E0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101, 102, 103, 104,105, 106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gk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r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97 </w:t>
      </w:r>
      <w:proofErr w:type="gramStart"/>
      <w:r w:rsidRPr="00D6469E">
        <w:rPr>
          <w:rFonts w:ascii="Times New Roman" w:hAnsi="Times New Roman" w:cs="Times New Roman"/>
          <w:sz w:val="28"/>
          <w:szCs w:val="28"/>
        </w:rPr>
        <w:t>( SGK</w:t>
      </w:r>
      <w:proofErr w:type="gramEnd"/>
      <w:r w:rsidRPr="00D6469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1)</w:t>
      </w:r>
    </w:p>
    <w:p w:rsidR="00A373E0" w:rsidRPr="00D6469E" w:rsidRDefault="00A373E0" w:rsidP="00A373E0">
      <w:pPr>
        <w:rPr>
          <w:rFonts w:ascii="Times New Roman" w:hAnsi="Times New Roman" w:cs="Times New Roman"/>
          <w:sz w:val="28"/>
          <w:szCs w:val="28"/>
        </w:rPr>
      </w:pPr>
    </w:p>
    <w:p w:rsidR="00A373E0" w:rsidRPr="00D6469E" w:rsidRDefault="00A373E0" w:rsidP="00A373E0">
      <w:pPr>
        <w:rPr>
          <w:rFonts w:ascii="Times New Roman" w:hAnsi="Times New Roman" w:cs="Times New Roman"/>
          <w:b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ab/>
      </w:r>
      <w:r w:rsidRPr="00D6469E">
        <w:rPr>
          <w:rFonts w:ascii="Times New Roman" w:hAnsi="Times New Roman" w:cs="Times New Roman"/>
          <w:b/>
          <w:sz w:val="28"/>
          <w:szCs w:val="28"/>
        </w:rPr>
        <w:t>MỞ RỘNG KHÁI NIỆM PHÂN SỐ - HAI PHÂN SỐ BẰNG NHAU</w:t>
      </w:r>
    </w:p>
    <w:p w:rsidR="00A373E0" w:rsidRPr="00D6469E" w:rsidRDefault="00A373E0" w:rsidP="00A373E0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óm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ắt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lý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thuyết</w:t>
      </w:r>
      <w:proofErr w:type="spellEnd"/>
      <w:r w:rsidRPr="00D6469E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6469E">
        <w:rPr>
          <w:rFonts w:ascii="Times New Roman" w:hAnsi="Times New Roman" w:cs="Times New Roman"/>
          <w:bCs/>
          <w:sz w:val="28"/>
          <w:szCs w:val="28"/>
        </w:rPr>
        <w:t>Ng</w:t>
      </w:r>
      <w:r w:rsidRPr="00D6469E">
        <w:rPr>
          <w:rFonts w:ascii="Times New Roman" w:hAnsi="Times New Roman" w:cs="Times New Roman"/>
          <w:bCs/>
          <w:sz w:val="28"/>
          <w:szCs w:val="28"/>
          <w:lang w:val="vi-VN"/>
        </w:rPr>
        <w:t>ườ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i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ta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gọi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8" type="#_x0000_t75" style="width:12pt;height:30.75pt" o:ole="">
            <v:imagedata r:id="rId24" o:title=""/>
          </v:shape>
          <o:OLEObject Type="Embed" ProgID="Equation.3" ShapeID="_x0000_i1048" DrawAspect="Content" ObjectID="_1644173951" r:id="rId25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a, b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CE"/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Z, b </w:t>
      </w:r>
      <w:r w:rsidRPr="00D6469E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49" type="#_x0000_t75" style="width:11.25pt;height:11.25pt" o:ole="">
            <v:imagedata r:id="rId26" o:title=""/>
          </v:shape>
          <o:OLEObject Type="Embed" ProgID="Equation.3" ShapeID="_x0000_i1049" DrawAspect="Content" ObjectID="_1644173952" r:id="rId27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0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, a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tử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tử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), b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mẫu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mẫu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) của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>.</w:t>
      </w:r>
    </w:p>
    <w:p w:rsidR="00A373E0" w:rsidRPr="00D6469E" w:rsidRDefault="00A373E0" w:rsidP="00A373E0">
      <w:pPr>
        <w:pStyle w:val="ListParagraph"/>
        <w:ind w:left="108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VD</w:t>
      </w:r>
      <w:proofErr w:type="gramStart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: </w:t>
      </w:r>
      <w:proofErr w:type="gramEnd"/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0" type="#_x0000_t75" style="width:11.25pt;height:30.75pt" o:ole="">
            <v:imagedata r:id="rId28" o:title=""/>
          </v:shape>
          <o:OLEObject Type="Embed" ProgID="Equation.3" ShapeID="_x0000_i1050" DrawAspect="Content" ObjectID="_1644173953" r:id="rId29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1" type="#_x0000_t75" style="width:18pt;height:30.75pt" o:ole="">
            <v:imagedata r:id="rId30" o:title=""/>
          </v:shape>
          <o:OLEObject Type="Embed" ProgID="Equation.3" ShapeID="_x0000_i1051" DrawAspect="Content" ObjectID="_1644173954" r:id="rId31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52" type="#_x0000_t75" style="width:21pt;height:30.75pt" o:ole="">
            <v:imagedata r:id="rId32" o:title=""/>
          </v:shape>
          <o:OLEObject Type="Embed" ProgID="Equation.3" ShapeID="_x0000_i1052" DrawAspect="Content" ObjectID="_1644173955" r:id="rId33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; ….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những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>.</w:t>
      </w:r>
    </w:p>
    <w:p w:rsidR="00A373E0" w:rsidRPr="00D6469E" w:rsidRDefault="00A373E0" w:rsidP="00A373E0">
      <w:pPr>
        <w:pStyle w:val="ListParagraph"/>
        <w:numPr>
          <w:ilvl w:val="0"/>
          <w:numId w:val="1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6469E">
        <w:rPr>
          <w:rFonts w:ascii="Times New Roman" w:hAnsi="Times New Roman" w:cs="Times New Roman"/>
          <w:position w:val="-24"/>
        </w:rPr>
        <w:object w:dxaOrig="240" w:dyaOrig="620">
          <v:shape id="_x0000_i1053" type="#_x0000_t75" style="width:12pt;height:30.75pt" o:ole="">
            <v:imagedata r:id="rId34" o:title=""/>
          </v:shape>
          <o:OLEObject Type="Embed" ProgID="Equation.3" ShapeID="_x0000_i1053" DrawAspect="Content" ObjectID="_1644173956" r:id="rId35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6469E">
        <w:rPr>
          <w:rFonts w:ascii="Times New Roman" w:hAnsi="Times New Roman" w:cs="Times New Roman"/>
          <w:position w:val="-24"/>
        </w:rPr>
        <w:object w:dxaOrig="260" w:dyaOrig="620">
          <v:shape id="_x0000_i1054" type="#_x0000_t75" style="width:12.75pt;height:30.75pt" o:ole="">
            <v:imagedata r:id="rId36" o:title=""/>
          </v:shape>
          <o:OLEObject Type="Embed" ProgID="Equation.3" ShapeID="_x0000_i1054" DrawAspect="Content" ObjectID="_1644173957" r:id="rId37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gọi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a.d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>=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b.c</w:t>
      </w:r>
      <w:proofErr w:type="spellEnd"/>
    </w:p>
    <w:p w:rsidR="00A373E0" w:rsidRPr="00D6469E" w:rsidRDefault="00A373E0" w:rsidP="00A373E0">
      <w:pPr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D6469E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D6469E">
        <w:rPr>
          <w:rFonts w:ascii="Times New Roman" w:hAnsi="Times New Roman" w:cs="Times New Roman"/>
          <w:sz w:val="28"/>
          <w:szCs w:val="28"/>
        </w:rPr>
        <w:t xml:space="preserve">, b, c, d </w:t>
      </w:r>
      <w:r w:rsidRPr="00D6469E">
        <w:rPr>
          <w:rFonts w:ascii="Times New Roman" w:hAnsi="Times New Roman" w:cs="Times New Roman"/>
          <w:sz w:val="28"/>
          <w:szCs w:val="28"/>
        </w:rPr>
        <w:sym w:font="Symbol" w:char="F0CE"/>
      </w:r>
      <w:r w:rsidRPr="00D6469E">
        <w:rPr>
          <w:rFonts w:ascii="Times New Roman" w:hAnsi="Times New Roman" w:cs="Times New Roman"/>
          <w:sz w:val="28"/>
          <w:szCs w:val="28"/>
        </w:rPr>
        <w:t xml:space="preserve"> Z; b, d </w:t>
      </w:r>
      <w:r w:rsidRPr="00D6469E">
        <w:rPr>
          <w:rFonts w:ascii="Times New Roman" w:hAnsi="Times New Roman" w:cs="Times New Roman"/>
          <w:iCs/>
          <w:sz w:val="28"/>
          <w:szCs w:val="28"/>
        </w:rPr>
        <w:t>≠ 0)</w:t>
      </w:r>
    </w:p>
    <w:p w:rsidR="00A373E0" w:rsidRPr="00D6469E" w:rsidRDefault="00A373E0" w:rsidP="00A373E0">
      <w:pPr>
        <w:rPr>
          <w:rFonts w:ascii="Times New Roman" w:hAnsi="Times New Roman" w:cs="Times New Roman"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ab/>
        <w:t>VD1:</w:t>
      </w:r>
      <w:r w:rsidRPr="00D6469E">
        <w:rPr>
          <w:rFonts w:ascii="Times New Roman" w:hAnsi="Times New Roman" w:cs="Times New Roman"/>
          <w:position w:val="-24"/>
        </w:rPr>
        <w:object w:dxaOrig="360" w:dyaOrig="620">
          <v:shape id="_x0000_i1055" type="#_x0000_t75" style="width:18pt;height:30.75pt" o:ole="">
            <v:imagedata r:id="rId38" o:title=""/>
          </v:shape>
          <o:OLEObject Type="Embed" ProgID="Equation.DSMT4" ShapeID="_x0000_i1055" DrawAspect="Content" ObjectID="_1644173958" r:id="rId39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>=</w:t>
      </w:r>
      <w:r w:rsidRPr="00D6469E">
        <w:rPr>
          <w:rFonts w:ascii="Times New Roman" w:hAnsi="Times New Roman" w:cs="Times New Roman"/>
          <w:position w:val="-24"/>
        </w:rPr>
        <w:object w:dxaOrig="360" w:dyaOrig="620">
          <v:shape id="_x0000_i1056" type="#_x0000_t75" style="width:18pt;height:30.75pt" o:ole="">
            <v:imagedata r:id="rId40" o:title=""/>
          </v:shape>
          <o:OLEObject Type="Embed" ProgID="Equation.DSMT4" ShapeID="_x0000_i1056" DrawAspect="Content" ObjectID="_1644173959" r:id="rId41"/>
        </w:object>
      </w:r>
      <w:r w:rsidRPr="00D6469E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sz w:val="28"/>
          <w:szCs w:val="28"/>
        </w:rPr>
        <w:t>vì</w:t>
      </w:r>
      <w:proofErr w:type="spellEnd"/>
      <w:r w:rsidRPr="00D6469E">
        <w:rPr>
          <w:rFonts w:ascii="Times New Roman" w:hAnsi="Times New Roman" w:cs="Times New Roman"/>
          <w:bCs/>
          <w:sz w:val="28"/>
          <w:szCs w:val="28"/>
        </w:rPr>
        <w:t xml:space="preserve"> 1.10</w:t>
      </w:r>
      <w:proofErr w:type="gramStart"/>
      <w:r w:rsidRPr="00D6469E">
        <w:rPr>
          <w:rFonts w:ascii="Times New Roman" w:hAnsi="Times New Roman" w:cs="Times New Roman"/>
          <w:bCs/>
          <w:sz w:val="28"/>
          <w:szCs w:val="28"/>
        </w:rPr>
        <w:t>=(</w:t>
      </w:r>
      <w:proofErr w:type="gramEnd"/>
      <w:r w:rsidRPr="00D6469E">
        <w:rPr>
          <w:rFonts w:ascii="Times New Roman" w:hAnsi="Times New Roman" w:cs="Times New Roman"/>
          <w:bCs/>
          <w:sz w:val="28"/>
          <w:szCs w:val="28"/>
        </w:rPr>
        <w:t>-5).(-8)</w:t>
      </w:r>
    </w:p>
    <w:p w:rsidR="00A373E0" w:rsidRPr="00D6469E" w:rsidRDefault="00A373E0" w:rsidP="00A373E0">
      <w:pPr>
        <w:pStyle w:val="ListParagraph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7" type="#_x0000_t75" style="width:12pt;height:30.75pt" o:ole="">
            <v:imagedata r:id="rId42" o:title=""/>
          </v:shape>
          <o:OLEObject Type="Embed" ProgID="Equation.DSMT4" ShapeID="_x0000_i1057" DrawAspect="Content" ObjectID="_1644173960" r:id="rId43"/>
        </w:object>
      </w: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≠</w:t>
      </w:r>
      <w:r w:rsidRPr="00D6469E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8" type="#_x0000_t75" style="width:11.25pt;height:30.75pt" o:ole="">
            <v:imagedata r:id="rId44" o:title=""/>
          </v:shape>
          <o:OLEObject Type="Embed" ProgID="Equation.DSMT4" ShapeID="_x0000_i1058" DrawAspect="Content" ObjectID="_1644173961" r:id="rId45"/>
        </w:object>
      </w: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proofErr w:type="gramStart"/>
      <w:r w:rsidRPr="00D6469E">
        <w:rPr>
          <w:rFonts w:ascii="Times New Roman" w:hAnsi="Times New Roman" w:cs="Times New Roman"/>
          <w:iCs/>
          <w:sz w:val="28"/>
          <w:szCs w:val="28"/>
        </w:rPr>
        <w:t>vì</w:t>
      </w:r>
      <w:proofErr w:type="spellEnd"/>
      <w:proofErr w:type="gramEnd"/>
      <w:r w:rsidRPr="00D6469E">
        <w:rPr>
          <w:rFonts w:ascii="Times New Roman" w:hAnsi="Times New Roman" w:cs="Times New Roman"/>
          <w:iCs/>
          <w:sz w:val="28"/>
          <w:szCs w:val="28"/>
        </w:rPr>
        <w:t>: 2.5 ≠ 3.1</w:t>
      </w:r>
    </w:p>
    <w:p w:rsidR="00A373E0" w:rsidRPr="00D6469E" w:rsidRDefault="00A373E0" w:rsidP="00A373E0">
      <w:pPr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6469E">
        <w:rPr>
          <w:rFonts w:ascii="Times New Roman" w:hAnsi="Times New Roman" w:cs="Times New Roman"/>
          <w:iCs/>
          <w:sz w:val="28"/>
          <w:szCs w:val="28"/>
        </w:rPr>
        <w:t xml:space="preserve">VD2: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ìm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x </w:t>
      </w:r>
      <w:r w:rsidRPr="00D6469E">
        <w:rPr>
          <w:rFonts w:ascii="Times New Roman" w:hAnsi="Times New Roman" w:cs="Times New Roman"/>
          <w:bCs/>
          <w:position w:val="-4"/>
          <w:sz w:val="28"/>
          <w:szCs w:val="28"/>
        </w:rPr>
        <w:object w:dxaOrig="200" w:dyaOrig="200">
          <v:shape id="_x0000_i1059" type="#_x0000_t75" style="width:10.5pt;height:9.75pt" o:ole="">
            <v:imagedata r:id="rId46" o:title=""/>
          </v:shape>
          <o:OLEObject Type="Embed" ProgID="Equation.3" ShapeID="_x0000_i1059" DrawAspect="Content" ObjectID="_1644173962" r:id="rId47"/>
        </w:object>
      </w: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Z,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biết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Pr="00D6469E">
        <w:rPr>
          <w:rFonts w:ascii="Times New Roman" w:hAnsi="Times New Roman" w:cs="Times New Roman"/>
          <w:iCs/>
          <w:position w:val="-24"/>
          <w:sz w:val="28"/>
          <w:szCs w:val="28"/>
        </w:rPr>
        <w:object w:dxaOrig="420" w:dyaOrig="620">
          <v:shape id="_x0000_i1060" type="#_x0000_t75" style="width:21pt;height:30.75pt" o:ole="">
            <v:imagedata r:id="rId48" o:title=""/>
          </v:shape>
          <o:OLEObject Type="Embed" ProgID="Equation.3" ShapeID="_x0000_i1060" DrawAspect="Content" ObjectID="_1644173963" r:id="rId49"/>
        </w:object>
      </w: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=</w:t>
      </w:r>
      <w:r w:rsidRPr="00D6469E">
        <w:rPr>
          <w:rFonts w:ascii="Times New Roman" w:hAnsi="Times New Roman" w:cs="Times New Roman"/>
          <w:iCs/>
          <w:position w:val="-24"/>
          <w:sz w:val="28"/>
          <w:szCs w:val="28"/>
        </w:rPr>
        <w:object w:dxaOrig="240" w:dyaOrig="620">
          <v:shape id="_x0000_i1061" type="#_x0000_t75" style="width:12pt;height:30.75pt" o:ole="">
            <v:imagedata r:id="rId50" o:title=""/>
          </v:shape>
          <o:OLEObject Type="Embed" ProgID="Equation.3" ShapeID="_x0000_i1061" DrawAspect="Content" ObjectID="_1644173964" r:id="rId51"/>
        </w:object>
      </w:r>
    </w:p>
    <w:p w:rsidR="00A373E0" w:rsidRPr="00D6469E" w:rsidRDefault="00A373E0" w:rsidP="00A373E0">
      <w:pPr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6469E">
        <w:rPr>
          <w:rFonts w:ascii="Times New Roman" w:hAnsi="Times New Roman" w:cs="Times New Roman"/>
          <w:iCs/>
          <w:sz w:val="28"/>
          <w:szCs w:val="28"/>
        </w:rPr>
        <w:lastRenderedPageBreak/>
        <w:t>-</w:t>
      </w:r>
      <w:proofErr w:type="gramStart"/>
      <w:r w:rsidRPr="00D6469E">
        <w:rPr>
          <w:rFonts w:ascii="Times New Roman" w:hAnsi="Times New Roman" w:cs="Times New Roman"/>
          <w:iCs/>
          <w:sz w:val="28"/>
          <w:szCs w:val="28"/>
        </w:rPr>
        <w:t>2 .</w:t>
      </w:r>
      <w:proofErr w:type="gram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6 = </w:t>
      </w:r>
      <w:proofErr w:type="gramStart"/>
      <w:r w:rsidRPr="00D6469E">
        <w:rPr>
          <w:rFonts w:ascii="Times New Roman" w:hAnsi="Times New Roman" w:cs="Times New Roman"/>
          <w:iCs/>
          <w:sz w:val="28"/>
          <w:szCs w:val="28"/>
        </w:rPr>
        <w:t>3 .</w:t>
      </w:r>
      <w:proofErr w:type="gram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gramStart"/>
      <w:r w:rsidRPr="00D6469E">
        <w:rPr>
          <w:rFonts w:ascii="Times New Roman" w:hAnsi="Times New Roman" w:cs="Times New Roman"/>
          <w:iCs/>
          <w:sz w:val="28"/>
          <w:szCs w:val="28"/>
        </w:rPr>
        <w:t>x</w:t>
      </w:r>
      <w:proofErr w:type="gramEnd"/>
    </w:p>
    <w:p w:rsidR="00A373E0" w:rsidRPr="00D6469E" w:rsidRDefault="00A373E0" w:rsidP="00A373E0">
      <w:pPr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6469E">
        <w:rPr>
          <w:rFonts w:ascii="Times New Roman" w:hAnsi="Times New Roman" w:cs="Times New Roman"/>
          <w:iCs/>
          <w:position w:val="-42"/>
          <w:sz w:val="28"/>
          <w:szCs w:val="28"/>
        </w:rPr>
        <w:object w:dxaOrig="1100" w:dyaOrig="960">
          <v:shape id="_x0000_i1062" type="#_x0000_t75" style="width:54.75pt;height:48pt" o:ole="">
            <v:imagedata r:id="rId52" o:title=""/>
          </v:shape>
          <o:OLEObject Type="Embed" ProgID="Equation.DSMT4" ShapeID="_x0000_i1062" DrawAspect="Content" ObjectID="_1644173965" r:id="rId53"/>
        </w:object>
      </w:r>
    </w:p>
    <w:p w:rsidR="00A373E0" w:rsidRPr="00D6469E" w:rsidRDefault="00A373E0" w:rsidP="00A373E0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hAnsi="Times New Roman" w:cs="Times New Roman"/>
          <w:b/>
          <w:iCs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Bài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tập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:</w:t>
      </w:r>
    </w:p>
    <w:p w:rsidR="00A373E0" w:rsidRDefault="00A373E0" w:rsidP="00A373E0">
      <w:pPr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Bài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1, 2, 3, 4, 6, 7, 8, 9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gk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-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rang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5,6,8,9 (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gk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oá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6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ập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2)</w:t>
      </w:r>
    </w:p>
    <w:p w:rsidR="00A373E0" w:rsidRDefault="00A373E0" w:rsidP="00A373E0">
      <w:pPr>
        <w:rPr>
          <w:rFonts w:ascii="Times New Roman" w:hAnsi="Times New Roman" w:cs="Times New Roman"/>
          <w:iCs/>
          <w:sz w:val="28"/>
          <w:szCs w:val="28"/>
        </w:rPr>
      </w:pPr>
    </w:p>
    <w:p w:rsidR="00016890" w:rsidRPr="0093102E" w:rsidRDefault="00016890" w:rsidP="000E1527">
      <w:pPr>
        <w:rPr>
          <w:rFonts w:ascii="Times New Roman" w:hAnsi="Times New Roman" w:cs="Times New Roman"/>
          <w:sz w:val="28"/>
          <w:lang w:val="nl-NL"/>
        </w:rPr>
      </w:pPr>
      <w:r w:rsidRPr="0093102E">
        <w:rPr>
          <w:rFonts w:ascii="Times New Roman" w:hAnsi="Times New Roman" w:cs="Times New Roman"/>
          <w:sz w:val="28"/>
          <w:lang w:val="nl-NL"/>
        </w:rPr>
        <w:t>HÌNH HỌC</w:t>
      </w:r>
    </w:p>
    <w:p w:rsidR="00016890" w:rsidRPr="0093102E" w:rsidRDefault="00016890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 w:rsidRPr="0093102E">
        <w:rPr>
          <w:rFonts w:ascii="Times New Roman" w:hAnsi="Times New Roman" w:cs="Times New Roman"/>
          <w:sz w:val="28"/>
          <w:lang w:val="nl-NL"/>
        </w:rPr>
        <w:t>1/ KIẾN THỨC TRỌNG TÂM</w:t>
      </w:r>
    </w:p>
    <w:p w:rsidR="00016890" w:rsidRPr="000E1527" w:rsidRDefault="00016890" w:rsidP="0001689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lang w:val="nl-NL"/>
        </w:rPr>
      </w:pPr>
      <w:r w:rsidRPr="000E1527">
        <w:rPr>
          <w:rFonts w:ascii="Times New Roman" w:hAnsi="Times New Roman" w:cs="Times New Roman"/>
          <w:b/>
          <w:sz w:val="28"/>
          <w:lang w:val="nl-NL"/>
        </w:rPr>
        <w:t>Nửa mặt phẳng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00"/>
      </w:tblGrid>
      <w:tr w:rsidR="000E1527" w:rsidRPr="000E1527" w:rsidTr="00694E2B">
        <w:trPr>
          <w:trHeight w:val="1125"/>
        </w:trPr>
        <w:tc>
          <w:tcPr>
            <w:tcW w:w="4950" w:type="dxa"/>
          </w:tcPr>
          <w:p w:rsidR="000E1527" w:rsidRPr="000E1527" w:rsidRDefault="00393561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1. </w:t>
            </w:r>
            <w:r w:rsidR="000E1527" w:rsidRPr="000E15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Định nghĩa:</w:t>
            </w:r>
            <w:r w:rsidR="000E1527"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Hình gồm đường thẳng a và một phần mặt phẳng bị chia ra bởi a được gọi là một nửa mặt phẳng bờ a</w: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(I)                            a</w:t>
            </w:r>
          </w:p>
          <w:p w:rsidR="000E1527" w:rsidRPr="000E1527" w:rsidRDefault="00A373E0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9443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9" name="Line 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3C8943" id="Line 623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1pt,3.45pt" to="162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oOM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8" name="Line 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67A4D1" id="Line 622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1pt,3.45pt" to="153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7157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7" name="Line 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61EDE2" id="Line 621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.1pt,3.45pt" to="144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6014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6" name="Line 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F044DA" id="Line 620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1pt,3.45pt" to="135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4871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5" name="Line 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A8815F" id="Line 619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1pt,3.45pt" to="126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L7e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3728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4" name="Line 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7E6CC3" id="Line 618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pt,3.45pt" to="117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uIr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2585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3" name="Line 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9E72C5" id="Line 617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1pt,3.45pt" to="108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2" name="Line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7148D6" id="Line 616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1pt,3.45pt" to="99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mzz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1" name="Line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EF8AB0" id="Line 615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pt,3.45pt" to="90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/k3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9156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30" name="Line 6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CE92D1" id="Line 614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1pt,3.45pt" to="81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8013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9" name="Line 6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27D1A8" id="Line 613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1pt,3.45pt" to="72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870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8" name="Line 6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59C215" id="Line 612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1pt,3.45pt" to="63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727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7" name="Line 6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A163A" id="Line 611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1pt,3.45pt" to="54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6" name="Line 6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241239" id="Line 610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1pt,3.45pt" to="45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441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5" name="Line 6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B4E740" id="Line 609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pt,3.45pt" to="36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29870</wp:posOffset>
                      </wp:positionH>
                      <wp:positionV relativeFrom="paragraph">
                        <wp:posOffset>43815</wp:posOffset>
                      </wp:positionV>
                      <wp:extent cx="114300" cy="114300"/>
                      <wp:effectExtent l="0" t="0" r="19050" b="19050"/>
                      <wp:wrapNone/>
                      <wp:docPr id="1924" name="Line 6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EA12D6" id="Line 608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3.45pt" to="27.1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41910</wp:posOffset>
                      </wp:positionV>
                      <wp:extent cx="114300" cy="114300"/>
                      <wp:effectExtent l="0" t="0" r="19050" b="19050"/>
                      <wp:wrapNone/>
                      <wp:docPr id="1923" name="Line 6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D82617" id="Line 607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85pt,3.3pt" to="17.85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41909</wp:posOffset>
                      </wp:positionV>
                      <wp:extent cx="1943100" cy="0"/>
                      <wp:effectExtent l="0" t="0" r="19050" b="19050"/>
                      <wp:wrapNone/>
                      <wp:docPr id="1922" name="Line 6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4E679F5" id="Line 60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.85pt,3.3pt" to="161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yP8FgIAAC0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"/>
                  </w:pict>
                </mc:Fallback>
              </mc:AlternateContent>
            </w:r>
          </w:p>
          <w:p w:rsidR="000E1527" w:rsidRPr="000E1527" w:rsidRDefault="00A373E0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1" locked="0" layoutInCell="1" allowOverlap="1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-10160</wp:posOffset>
                      </wp:positionV>
                      <wp:extent cx="457200" cy="342900"/>
                      <wp:effectExtent l="0" t="0" r="0" b="0"/>
                      <wp:wrapNone/>
                      <wp:docPr id="1921" name="Text Box 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1527" w:rsidRPr="00E47FEB" w:rsidRDefault="000E1527" w:rsidP="000E1527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  <w:r w:rsidRPr="00E47FEB"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  <w:t>(II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24" o:spid="_x0000_s1026" type="#_x0000_t202" style="position:absolute;left:0;text-align:left;margin-left:8.85pt;margin-top:-.8pt;width:36pt;height:27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" stroked="f">
                      <v:textbox>
                        <w:txbxContent>
                          <w:p w:rsidR="000E1527" w:rsidRPr="00E47FEB" w:rsidRDefault="000E1527" w:rsidP="000E1527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 w:rsidRPr="00E47FEB">
                              <w:rPr>
                                <w:rFonts w:ascii="Times New Roman" w:hAnsi="Times New Roman"/>
                                <w:lang w:val="nl-NL"/>
                              </w:rPr>
                              <w:t>(I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- Hai nửa mặt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phẳng có chung bờ được gọi là </w:t>
            </w:r>
            <w:r w:rsidRPr="000E15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hai nửa mặt phẳng đối nhau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Tính chất: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Bất kì đường thẳng nào nằm trên mặt phẳng cũng là bờ chung của 2 nửa mặt phẳng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đối nhau</w: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noProof/>
                <w:sz w:val="28"/>
                <w:szCs w:val="28"/>
                <w:u w:val="single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290195</wp:posOffset>
                  </wp:positionH>
                  <wp:positionV relativeFrom="paragraph">
                    <wp:posOffset>189865</wp:posOffset>
                  </wp:positionV>
                  <wp:extent cx="2114550" cy="1333500"/>
                  <wp:effectExtent l="0" t="0" r="0" b="0"/>
                  <wp:wrapTight wrapText="bothSides">
                    <wp:wrapPolygon edited="0">
                      <wp:start x="10897" y="1543"/>
                      <wp:lineTo x="10703" y="7097"/>
                      <wp:lineTo x="3892" y="7406"/>
                      <wp:lineTo x="3892" y="10183"/>
                      <wp:lineTo x="10703" y="12034"/>
                      <wp:lineTo x="584" y="13577"/>
                      <wp:lineTo x="584" y="16046"/>
                      <wp:lineTo x="10703" y="16971"/>
                      <wp:lineTo x="10314" y="18823"/>
                      <wp:lineTo x="17903" y="19749"/>
                      <wp:lineTo x="20043" y="19749"/>
                      <wp:lineTo x="20432" y="17280"/>
                      <wp:lineTo x="18681" y="16971"/>
                      <wp:lineTo x="10703" y="16971"/>
                      <wp:lineTo x="20238" y="14503"/>
                      <wp:lineTo x="20238" y="13577"/>
                      <wp:lineTo x="10703" y="12034"/>
                      <wp:lineTo x="19654" y="10183"/>
                      <wp:lineTo x="19654" y="8023"/>
                      <wp:lineTo x="10897" y="7097"/>
                      <wp:lineTo x="12649" y="2777"/>
                      <wp:lineTo x="12649" y="1543"/>
                      <wp:lineTo x="10897" y="1543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nl-NL"/>
              </w:rPr>
              <w:t>Cách đọc:</w:t>
            </w: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tabs>
                <w:tab w:val="right" w:pos="353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1)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Nửa mặt phẳng (I) còn gọi là:</w:t>
            </w:r>
          </w:p>
          <w:p w:rsidR="000E1527" w:rsidRPr="000E1527" w:rsidRDefault="000E1527" w:rsidP="000E1527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Cách 1: 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Nửa mặt phẳng bờ a chứa M </w:t>
            </w:r>
          </w:p>
          <w:p w:rsidR="000E1527" w:rsidRPr="000E1527" w:rsidRDefault="000E1527" w:rsidP="000E1527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Cách 2: 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ửa mặt phẳng bờ a chứa N</w: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Cách 3: 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ửa mặt phẳng bờ a không chứa P.</w:t>
            </w:r>
          </w:p>
          <w:p w:rsid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2)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Nửa mặt phẳng (II) còn gọi là: </w:t>
            </w:r>
          </w:p>
          <w:p w:rsid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Cách 1: 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Nửa mặt phẳng bờ a chứa điểm P </w:t>
            </w:r>
          </w:p>
          <w:p w:rsid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ách 2: N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ửa mặt phẳng bờ a không chứa M </w:t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ách 3: N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ửa mặt phẳng bờ a không chứa N.</w:t>
            </w:r>
          </w:p>
        </w:tc>
      </w:tr>
      <w:tr w:rsidR="000E1527" w:rsidRPr="000E1527" w:rsidTr="00694E2B">
        <w:tc>
          <w:tcPr>
            <w:tcW w:w="4950" w:type="dxa"/>
          </w:tcPr>
          <w:p w:rsidR="000E1527" w:rsidRPr="000E1527" w:rsidRDefault="000E1527" w:rsidP="003935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2. Tia nằm giữa hai tia </w:t>
            </w:r>
          </w:p>
          <w:p w:rsidR="000E1527" w:rsidRPr="000E1527" w:rsidRDefault="00393561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a)</w:t>
            </w:r>
            <w:r w:rsidR="000E1527" w:rsidRPr="000E152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47825" cy="1219200"/>
                  <wp:effectExtent l="0" t="0" r="0" b="0"/>
                  <wp:docPr id="3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1527" w:rsidRPr="000E1527" w:rsidRDefault="000E1527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lastRenderedPageBreak/>
              <w:t>Tia Oz nằm giữa hai tia Ox và Oy</w:t>
            </w:r>
            <w:r w:rsidR="00393561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vì tia Oz cắt đoạn thẳng MN tại một điểm nằm giữa M và N</w:t>
            </w:r>
          </w:p>
          <w:p w:rsidR="000E1527" w:rsidRPr="000E1527" w:rsidRDefault="00393561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E1527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466975" cy="870049"/>
                  <wp:effectExtent l="0" t="0" r="0" b="0"/>
                  <wp:docPr id="4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8882" cy="874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3561" w:rsidRPr="000E1527" w:rsidRDefault="00393561" w:rsidP="003935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b) Tia </w:t>
            </w:r>
            <w:r w:rsidRPr="000E152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ia Oz nằm giữa hai tia Ox và Oy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vì tia Oz cắt đoạn thẳng MN tại một điểm nằm giữa M và N</w:t>
            </w:r>
          </w:p>
          <w:p w:rsidR="000E1527" w:rsidRPr="000E1527" w:rsidRDefault="00393561" w:rsidP="000E15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) Tia Oz không cắt đoạn thẳng MN nên tia Oz không nằm giữa hai tia Ox và Oy</w:t>
            </w:r>
          </w:p>
        </w:tc>
      </w:tr>
    </w:tbl>
    <w:p w:rsidR="00016890" w:rsidRDefault="00016890" w:rsidP="0039356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lang w:val="nl-NL"/>
        </w:rPr>
      </w:pPr>
      <w:r w:rsidRPr="00393561">
        <w:rPr>
          <w:rFonts w:ascii="Times New Roman" w:hAnsi="Times New Roman" w:cs="Times New Roman"/>
          <w:b/>
          <w:sz w:val="28"/>
          <w:lang w:val="nl-NL"/>
        </w:rPr>
        <w:lastRenderedPageBreak/>
        <w:t>Góc</w:t>
      </w:r>
    </w:p>
    <w:tbl>
      <w:tblPr>
        <w:tblStyle w:val="TableGrid"/>
        <w:tblW w:w="9923" w:type="dxa"/>
        <w:tblInd w:w="137" w:type="dxa"/>
        <w:tblLook w:val="04A0" w:firstRow="1" w:lastRow="0" w:firstColumn="1" w:lastColumn="0" w:noHBand="0" w:noVBand="1"/>
      </w:tblPr>
      <w:tblGrid>
        <w:gridCol w:w="9923"/>
      </w:tblGrid>
      <w:tr w:rsidR="00393561" w:rsidTr="00393561">
        <w:tc>
          <w:tcPr>
            <w:tcW w:w="9923" w:type="dxa"/>
          </w:tcPr>
          <w:p w:rsidR="00393561" w:rsidRPr="00393561" w:rsidRDefault="00881A13" w:rsidP="00393561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3. </w:t>
            </w:r>
            <w:r w:rsidR="00393561" w:rsidRPr="0039356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ịnh nghĩa:</w:t>
            </w:r>
          </w:p>
          <w:p w:rsidR="00393561" w:rsidRPr="00393561" w:rsidRDefault="00393561" w:rsidP="00393561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>- Góc là hình gồm 2 tia chung gốc.</w:t>
            </w:r>
          </w:p>
          <w:p w:rsidR="00393561" w:rsidRPr="00393561" w:rsidRDefault="00393561" w:rsidP="00393561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>- Gốc chung của 2 tia gọi là đỉnh của góc.</w:t>
            </w:r>
          </w:p>
          <w:p w:rsidR="00393561" w:rsidRPr="00393561" w:rsidRDefault="00393561" w:rsidP="00393561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12F50">
              <w:rPr>
                <w:noProof/>
              </w:rPr>
              <w:drawing>
                <wp:inline distT="0" distB="0" distL="0" distR="0">
                  <wp:extent cx="885825" cy="828675"/>
                  <wp:effectExtent l="0" t="0" r="0" b="0"/>
                  <wp:docPr id="10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3561" w:rsidRPr="00393561" w:rsidRDefault="00393561" w:rsidP="00393561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>- Góc có 2 cạnh là Ox, Oy gọi là góc xOy hoặc góc yOx hoặc góc O.</w:t>
            </w:r>
          </w:p>
          <w:p w:rsidR="00393561" w:rsidRPr="00393561" w:rsidRDefault="00393561" w:rsidP="00393561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Kí hiệu tương ứng là: </w:t>
            </w:r>
            <w:r w:rsidRPr="00950E8D">
              <w:rPr>
                <w:position w:val="-10"/>
                <w:lang w:val="nl-NL"/>
              </w:rPr>
              <w:object w:dxaOrig="480" w:dyaOrig="400">
                <v:shape id="_x0000_i1037" type="#_x0000_t75" style="width:24pt;height:20.25pt" o:ole="">
                  <v:imagedata r:id="rId58" o:title=""/>
                </v:shape>
                <o:OLEObject Type="Embed" ProgID="Equation.DSMT4" ShapeID="_x0000_i1037" DrawAspect="Content" ObjectID="_1644173966" r:id="rId59"/>
              </w:object>
            </w: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, </w:t>
            </w:r>
            <w:r w:rsidRPr="00950E8D">
              <w:rPr>
                <w:position w:val="-10"/>
                <w:lang w:val="nl-NL"/>
              </w:rPr>
              <w:object w:dxaOrig="480" w:dyaOrig="400">
                <v:shape id="_x0000_i1038" type="#_x0000_t75" style="width:24pt;height:20.25pt" o:ole="">
                  <v:imagedata r:id="rId60" o:title=""/>
                </v:shape>
                <o:OLEObject Type="Embed" ProgID="Equation.DSMT4" ShapeID="_x0000_i1038" DrawAspect="Content" ObjectID="_1644173967" r:id="rId61"/>
              </w:object>
            </w: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,</w:t>
            </w:r>
            <w:r w:rsidRPr="00950E8D">
              <w:rPr>
                <w:position w:val="-6"/>
                <w:lang w:val="nl-NL"/>
              </w:rPr>
              <w:object w:dxaOrig="240" w:dyaOrig="360">
                <v:shape id="_x0000_i1039" type="#_x0000_t75" style="width:12pt;height:18pt" o:ole="">
                  <v:imagedata r:id="rId62" o:title=""/>
                </v:shape>
                <o:OLEObject Type="Embed" ProgID="Equation.DSMT4" ShapeID="_x0000_i1039" DrawAspect="Content" ObjectID="_1644173968" r:id="rId63"/>
              </w:object>
            </w:r>
          </w:p>
          <w:p w:rsidR="00393561" w:rsidRDefault="00393561" w:rsidP="00393561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Khi M thuộc tia Ox, N thuộc tia Oy thì </w:t>
            </w:r>
            <w:r w:rsidRPr="00950E8D">
              <w:rPr>
                <w:position w:val="-10"/>
                <w:lang w:val="nl-NL"/>
              </w:rPr>
              <w:object w:dxaOrig="480" w:dyaOrig="400">
                <v:shape id="_x0000_i1040" type="#_x0000_t75" style="width:24pt;height:20.25pt" o:ole="">
                  <v:imagedata r:id="rId58" o:title=""/>
                </v:shape>
                <o:OLEObject Type="Embed" ProgID="Equation.DSMT4" ShapeID="_x0000_i1040" DrawAspect="Content" ObjectID="_1644173969" r:id="rId64"/>
              </w:object>
            </w:r>
            <w:r w:rsidRPr="0039356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òn gọi là </w:t>
            </w:r>
            <w:r w:rsidRPr="00950E8D">
              <w:rPr>
                <w:position w:val="-6"/>
                <w:lang w:val="nl-NL"/>
              </w:rPr>
              <w:object w:dxaOrig="639" w:dyaOrig="360">
                <v:shape id="_x0000_i1041" type="#_x0000_t75" style="width:32.25pt;height:18pt" o:ole="">
                  <v:imagedata r:id="rId65" o:title=""/>
                </v:shape>
                <o:OLEObject Type="Embed" ProgID="Equation.DSMT4" ShapeID="_x0000_i1041" DrawAspect="Content" ObjectID="_1644173970" r:id="rId66"/>
              </w:object>
            </w:r>
          </w:p>
          <w:p w:rsidR="00881A13" w:rsidRDefault="00881A13" w:rsidP="00881A13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D7437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93056" behindDoc="1" locked="0" layoutInCell="1" allowOverlap="1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208280</wp:posOffset>
                  </wp:positionV>
                  <wp:extent cx="1285875" cy="400050"/>
                  <wp:effectExtent l="0" t="0" r="0" b="0"/>
                  <wp:wrapTight wrapText="bothSides">
                    <wp:wrapPolygon edited="0">
                      <wp:start x="1600" y="3086"/>
                      <wp:lineTo x="1280" y="11314"/>
                      <wp:lineTo x="2880" y="12343"/>
                      <wp:lineTo x="9600" y="14400"/>
                      <wp:lineTo x="19520" y="14400"/>
                      <wp:lineTo x="19840" y="3086"/>
                      <wp:lineTo x="1600" y="3086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81A13" w:rsidRPr="00612F50" w:rsidRDefault="00881A13" w:rsidP="00881A13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12F50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Góc bẹt là góc có hai cạnh là hai tia đối nhau </w:t>
            </w:r>
          </w:p>
          <w:p w:rsidR="00393561" w:rsidRDefault="00393561" w:rsidP="00881A13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lang w:val="nl-NL"/>
              </w:rPr>
            </w:pPr>
          </w:p>
        </w:tc>
      </w:tr>
      <w:tr w:rsidR="00393561" w:rsidTr="00393561">
        <w:tc>
          <w:tcPr>
            <w:tcW w:w="9923" w:type="dxa"/>
          </w:tcPr>
          <w:p w:rsidR="00881A13" w:rsidRPr="00612F50" w:rsidRDefault="00881A13" w:rsidP="00881A13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12F50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Khi 2 tia Ox, Oy không đối nhau, điểm M </w:t>
            </w:r>
            <w:r w:rsidRPr="00881A1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là điểm nằm bên trong</w:t>
            </w:r>
            <w:r w:rsidRPr="00950E8D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480" w:dyaOrig="400">
                <v:shape id="_x0000_i1042" type="#_x0000_t75" style="width:24pt;height:20.25pt" o:ole="">
                  <v:imagedata r:id="rId68" o:title=""/>
                </v:shape>
                <o:OLEObject Type="Embed" ProgID="Equation.DSMT4" ShapeID="_x0000_i1042" DrawAspect="Content" ObjectID="_1644173971" r:id="rId69"/>
              </w:object>
            </w:r>
            <w:r w:rsidRPr="00612F50">
              <w:rPr>
                <w:rFonts w:ascii="Times New Roman" w:hAnsi="Times New Roman"/>
                <w:sz w:val="28"/>
                <w:szCs w:val="28"/>
                <w:lang w:val="nl-NL"/>
              </w:rPr>
              <w:t>nếu tia OM nằm giữa hai tia Ox và Oy</w:t>
            </w:r>
          </w:p>
          <w:p w:rsidR="00393561" w:rsidRPr="00881A13" w:rsidRDefault="00881A13" w:rsidP="00881A13">
            <w:pPr>
              <w:tabs>
                <w:tab w:val="left" w:pos="2880"/>
              </w:tabs>
              <w:ind w:right="-108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12F50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924050" cy="990600"/>
                  <wp:effectExtent l="0" t="0" r="0" b="0"/>
                  <wp:docPr id="14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1A13" w:rsidRDefault="00881A13" w:rsidP="00881A13">
      <w:pPr>
        <w:rPr>
          <w:rFonts w:ascii="Times New Roman" w:hAnsi="Times New Roman" w:cs="Times New Roman"/>
          <w:sz w:val="28"/>
          <w:lang w:val="nl-NL"/>
        </w:rPr>
      </w:pPr>
    </w:p>
    <w:p w:rsidR="00016890" w:rsidRPr="00881A13" w:rsidRDefault="00016890" w:rsidP="00881A13">
      <w:pPr>
        <w:rPr>
          <w:rFonts w:ascii="Times New Roman" w:hAnsi="Times New Roman" w:cs="Times New Roman"/>
          <w:sz w:val="28"/>
          <w:lang w:val="nl-NL"/>
        </w:rPr>
      </w:pPr>
      <w:r w:rsidRPr="00881A13">
        <w:rPr>
          <w:rFonts w:ascii="Times New Roman" w:hAnsi="Times New Roman" w:cs="Times New Roman"/>
          <w:sz w:val="28"/>
          <w:lang w:val="nl-NL"/>
        </w:rPr>
        <w:t>2/ BÀI TẬP ÁP DỤNG</w:t>
      </w:r>
    </w:p>
    <w:p w:rsidR="00881A13" w:rsidRDefault="00393561" w:rsidP="00881A13">
      <w:pPr>
        <w:pStyle w:val="ListParagrap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>Bài 1)</w:t>
      </w:r>
      <w:r w:rsidR="00881A13">
        <w:rPr>
          <w:rFonts w:ascii="Times New Roman" w:hAnsi="Times New Roman" w:cs="Times New Roman"/>
          <w:sz w:val="28"/>
          <w:lang w:val="nl-NL"/>
        </w:rPr>
        <w:t xml:space="preserve"> Gọi tên hai nửa mặt phẳng đối nhau bờ b</w:t>
      </w:r>
      <w:r w:rsidR="00336AF5">
        <w:rPr>
          <w:rFonts w:ascii="Times New Roman" w:hAnsi="Times New Roman" w:cs="Times New Roman"/>
          <w:sz w:val="28"/>
          <w:lang w:val="nl-NL"/>
        </w:rPr>
        <w:t xml:space="preserve"> ( bằng nhiều cách)</w:t>
      </w:r>
    </w:p>
    <w:p w:rsidR="00881A13" w:rsidRPr="00881A13" w:rsidRDefault="00336AF5" w:rsidP="00881A13">
      <w:pPr>
        <w:pStyle w:val="ListParagraph"/>
        <w:rPr>
          <w:rFonts w:ascii="Times New Roman" w:hAnsi="Times New Roman" w:cs="Times New Roman"/>
          <w:sz w:val="28"/>
          <w:lang w:val="nl-NL"/>
        </w:rPr>
      </w:pPr>
      <w:r w:rsidRPr="00336AF5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863725" cy="13538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A13" w:rsidRDefault="00881A13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Bài 2) </w:t>
      </w:r>
      <w:r w:rsidR="00336AF5">
        <w:rPr>
          <w:rFonts w:ascii="Times New Roman" w:hAnsi="Times New Roman" w:cs="Times New Roman"/>
          <w:sz w:val="28"/>
          <w:lang w:val="nl-NL"/>
        </w:rPr>
        <w:t>Cho ba điểm A, B, C không thẳng hàng. Vẽ đường thẳng a cắt các đoạn thẳng AB, AC và không đi qua A, B, C.</w:t>
      </w:r>
    </w:p>
    <w:p w:rsidR="00336AF5" w:rsidRDefault="00336AF5" w:rsidP="00336AF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lastRenderedPageBreak/>
        <w:t>Gọi tên hai nửa mặt phẳng đối nhau bờ a</w:t>
      </w:r>
    </w:p>
    <w:p w:rsidR="00336AF5" w:rsidRDefault="00336AF5" w:rsidP="00336AF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>Đoạn thẳng BC có cắt đường thẳng a không?</w:t>
      </w:r>
    </w:p>
    <w:p w:rsidR="00336AF5" w:rsidRPr="00336AF5" w:rsidRDefault="00336AF5" w:rsidP="00336AF5">
      <w:pPr>
        <w:ind w:firstLine="720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Bài 3) </w:t>
      </w:r>
    </w:p>
    <w:tbl>
      <w:tblPr>
        <w:tblStyle w:val="TableGrid"/>
        <w:tblW w:w="9923" w:type="dxa"/>
        <w:tblInd w:w="137" w:type="dxa"/>
        <w:tblLook w:val="04A0" w:firstRow="1" w:lastRow="0" w:firstColumn="1" w:lastColumn="0" w:noHBand="0" w:noVBand="1"/>
      </w:tblPr>
      <w:tblGrid>
        <w:gridCol w:w="3260"/>
        <w:gridCol w:w="3098"/>
        <w:gridCol w:w="3565"/>
      </w:tblGrid>
      <w:tr w:rsidR="00393561" w:rsidTr="00881A13">
        <w:tc>
          <w:tcPr>
            <w:tcW w:w="3260" w:type="dxa"/>
          </w:tcPr>
          <w:p w:rsidR="00393561" w:rsidRDefault="00393561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2D743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196731" cy="9334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72" cy="936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3561" w:rsidRDefault="00393561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Hình 1a</w:t>
            </w:r>
          </w:p>
        </w:tc>
        <w:tc>
          <w:tcPr>
            <w:tcW w:w="3098" w:type="dxa"/>
          </w:tcPr>
          <w:p w:rsidR="00393561" w:rsidRDefault="00393561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2D7437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8960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440</wp:posOffset>
                  </wp:positionV>
                  <wp:extent cx="1514475" cy="952500"/>
                  <wp:effectExtent l="0" t="0" r="0" b="0"/>
                  <wp:wrapTight wrapText="bothSides">
                    <wp:wrapPolygon edited="0">
                      <wp:start x="13313" y="1728"/>
                      <wp:lineTo x="7879" y="2592"/>
                      <wp:lineTo x="5706" y="4752"/>
                      <wp:lineTo x="5706" y="9504"/>
                      <wp:lineTo x="3532" y="10368"/>
                      <wp:lineTo x="2445" y="12528"/>
                      <wp:lineTo x="1087" y="17712"/>
                      <wp:lineTo x="1087" y="19008"/>
                      <wp:lineTo x="3260" y="19008"/>
                      <wp:lineTo x="7064" y="9504"/>
                      <wp:lineTo x="20649" y="5616"/>
                      <wp:lineTo x="21192" y="2592"/>
                      <wp:lineTo x="15487" y="1728"/>
                      <wp:lineTo x="13313" y="1728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93561" w:rsidRPr="00393561" w:rsidRDefault="00393561" w:rsidP="00393561">
            <w:pPr>
              <w:rPr>
                <w:lang w:val="nl-NL"/>
              </w:rPr>
            </w:pPr>
          </w:p>
          <w:p w:rsidR="00393561" w:rsidRDefault="00393561" w:rsidP="00393561">
            <w:pPr>
              <w:rPr>
                <w:lang w:val="nl-NL"/>
              </w:rPr>
            </w:pPr>
          </w:p>
          <w:p w:rsidR="00393561" w:rsidRDefault="00393561" w:rsidP="00393561">
            <w:pPr>
              <w:rPr>
                <w:lang w:val="nl-NL"/>
              </w:rPr>
            </w:pPr>
          </w:p>
          <w:p w:rsidR="00393561" w:rsidRDefault="00393561" w:rsidP="00393561">
            <w:pPr>
              <w:rPr>
                <w:lang w:val="nl-NL"/>
              </w:rPr>
            </w:pPr>
          </w:p>
          <w:p w:rsidR="00393561" w:rsidRPr="00393561" w:rsidRDefault="00393561" w:rsidP="00393561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Hình 1b</w:t>
            </w:r>
          </w:p>
        </w:tc>
        <w:tc>
          <w:tcPr>
            <w:tcW w:w="3565" w:type="dxa"/>
          </w:tcPr>
          <w:p w:rsidR="00393561" w:rsidRDefault="00393561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2D7437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208915</wp:posOffset>
                  </wp:positionV>
                  <wp:extent cx="1285875" cy="400050"/>
                  <wp:effectExtent l="0" t="0" r="0" b="0"/>
                  <wp:wrapTight wrapText="bothSides">
                    <wp:wrapPolygon edited="0">
                      <wp:start x="1600" y="3086"/>
                      <wp:lineTo x="1280" y="11314"/>
                      <wp:lineTo x="2880" y="12343"/>
                      <wp:lineTo x="9600" y="14400"/>
                      <wp:lineTo x="19520" y="14400"/>
                      <wp:lineTo x="19840" y="3086"/>
                      <wp:lineTo x="1600" y="3086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93561" w:rsidRPr="00393561" w:rsidRDefault="00393561" w:rsidP="00393561">
            <w:pPr>
              <w:rPr>
                <w:lang w:val="nl-NL"/>
              </w:rPr>
            </w:pPr>
          </w:p>
          <w:p w:rsidR="00393561" w:rsidRPr="00393561" w:rsidRDefault="00393561" w:rsidP="00393561">
            <w:pPr>
              <w:rPr>
                <w:lang w:val="nl-NL"/>
              </w:rPr>
            </w:pPr>
          </w:p>
          <w:p w:rsidR="00393561" w:rsidRDefault="00393561" w:rsidP="00393561">
            <w:pPr>
              <w:rPr>
                <w:lang w:val="nl-NL"/>
              </w:rPr>
            </w:pPr>
          </w:p>
          <w:p w:rsidR="00393561" w:rsidRDefault="00393561" w:rsidP="00393561">
            <w:pPr>
              <w:rPr>
                <w:lang w:val="nl-NL"/>
              </w:rPr>
            </w:pPr>
          </w:p>
          <w:p w:rsidR="00393561" w:rsidRPr="00393561" w:rsidRDefault="00393561" w:rsidP="00393561">
            <w:pPr>
              <w:rPr>
                <w:rFonts w:ascii="Times New Roman" w:hAnsi="Times New Roman" w:cs="Times New Roman"/>
                <w:lang w:val="nl-NL"/>
              </w:rPr>
            </w:pPr>
            <w:r w:rsidRPr="00393561">
              <w:rPr>
                <w:rFonts w:ascii="Times New Roman" w:hAnsi="Times New Roman" w:cs="Times New Roman"/>
                <w:sz w:val="28"/>
                <w:lang w:val="nl-NL"/>
              </w:rPr>
              <w:t>Hình 1c</w:t>
            </w:r>
          </w:p>
        </w:tc>
      </w:tr>
    </w:tbl>
    <w:p w:rsidR="00393561" w:rsidRDefault="00881A13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>Quan sát hình trên, em hãy xác định đỉnh, cạnh của góc?</w:t>
      </w:r>
    </w:p>
    <w:p w:rsidR="00393561" w:rsidRDefault="00881A13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 w:rsidRPr="00881A13">
        <w:rPr>
          <w:rFonts w:ascii="Times New Roman" w:hAnsi="Times New Roman" w:cs="Times New Roman"/>
          <w:b/>
          <w:sz w:val="28"/>
          <w:lang w:val="nl-NL"/>
        </w:rPr>
        <w:t>Vd</w:t>
      </w:r>
      <w:r>
        <w:rPr>
          <w:rFonts w:ascii="Times New Roman" w:hAnsi="Times New Roman" w:cs="Times New Roman"/>
          <w:sz w:val="28"/>
          <w:lang w:val="nl-NL"/>
        </w:rPr>
        <w:t>: hình 1a, góc xOy có đỉnh là O, cạnh là Ox, Oy</w:t>
      </w:r>
    </w:p>
    <w:p w:rsidR="00881A13" w:rsidRDefault="00881A13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 xml:space="preserve">Bài </w:t>
      </w:r>
      <w:r w:rsidR="00336AF5">
        <w:rPr>
          <w:rFonts w:ascii="Times New Roman" w:hAnsi="Times New Roman" w:cs="Times New Roman"/>
          <w:sz w:val="28"/>
          <w:lang w:val="nl-NL"/>
        </w:rPr>
        <w:t>4</w:t>
      </w:r>
      <w:r>
        <w:rPr>
          <w:rFonts w:ascii="Times New Roman" w:hAnsi="Times New Roman" w:cs="Times New Roman"/>
          <w:sz w:val="28"/>
          <w:lang w:val="nl-NL"/>
        </w:rPr>
        <w:t>)</w:t>
      </w:r>
      <w:r w:rsidR="00336AF5">
        <w:rPr>
          <w:rFonts w:ascii="Times New Roman" w:hAnsi="Times New Roman" w:cs="Times New Roman"/>
          <w:sz w:val="28"/>
          <w:lang w:val="nl-NL"/>
        </w:rPr>
        <w:t xml:space="preserve"> Quan sát hình rồi điền vào bảng sau:</w:t>
      </w:r>
    </w:p>
    <w:p w:rsidR="00336AF5" w:rsidRDefault="00336AF5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 w:rsidRPr="00336AF5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985385" cy="16878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AF5" w:rsidRDefault="00393561" w:rsidP="00016890">
      <w:pPr>
        <w:pStyle w:val="ListParagrap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sz w:val="28"/>
          <w:lang w:val="nl-NL"/>
        </w:rPr>
        <w:tab/>
      </w:r>
    </w:p>
    <w:tbl>
      <w:tblPr>
        <w:tblStyle w:val="TableGrid"/>
        <w:tblW w:w="9498" w:type="dxa"/>
        <w:tblInd w:w="-5" w:type="dxa"/>
        <w:tblLook w:val="04A0" w:firstRow="1" w:lastRow="0" w:firstColumn="1" w:lastColumn="0" w:noHBand="0" w:noVBand="1"/>
      </w:tblPr>
      <w:tblGrid>
        <w:gridCol w:w="851"/>
        <w:gridCol w:w="3827"/>
        <w:gridCol w:w="1238"/>
        <w:gridCol w:w="1714"/>
        <w:gridCol w:w="1868"/>
      </w:tblGrid>
      <w:tr w:rsidR="00BA1BF2" w:rsidTr="00BA1BF2">
        <w:tc>
          <w:tcPr>
            <w:tcW w:w="851" w:type="dxa"/>
          </w:tcPr>
          <w:p w:rsidR="00336AF5" w:rsidRDefault="00336AF5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Hình</w:t>
            </w:r>
          </w:p>
        </w:tc>
        <w:tc>
          <w:tcPr>
            <w:tcW w:w="3827" w:type="dxa"/>
          </w:tcPr>
          <w:p w:rsidR="00336AF5" w:rsidRDefault="00336AF5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Tên góc</w:t>
            </w:r>
          </w:p>
          <w:p w:rsidR="00336AF5" w:rsidRDefault="00336AF5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(cách viết thông thường)</w:t>
            </w:r>
          </w:p>
        </w:tc>
        <w:tc>
          <w:tcPr>
            <w:tcW w:w="1238" w:type="dxa"/>
          </w:tcPr>
          <w:p w:rsidR="00336AF5" w:rsidRDefault="00336AF5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Tên đỉnh</w:t>
            </w:r>
          </w:p>
        </w:tc>
        <w:tc>
          <w:tcPr>
            <w:tcW w:w="1714" w:type="dxa"/>
          </w:tcPr>
          <w:p w:rsidR="00336AF5" w:rsidRDefault="00336AF5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Tên cạnh</w:t>
            </w:r>
          </w:p>
        </w:tc>
        <w:tc>
          <w:tcPr>
            <w:tcW w:w="1868" w:type="dxa"/>
          </w:tcPr>
          <w:p w:rsidR="00336AF5" w:rsidRDefault="00BA1BF2" w:rsidP="00BA1BF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Tên góc (cách viết kí hiệu)</w:t>
            </w:r>
          </w:p>
        </w:tc>
      </w:tr>
      <w:tr w:rsidR="00BA1BF2" w:rsidTr="00BA1BF2">
        <w:tc>
          <w:tcPr>
            <w:tcW w:w="851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a)</w:t>
            </w:r>
          </w:p>
        </w:tc>
        <w:tc>
          <w:tcPr>
            <w:tcW w:w="3827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Góc xCy, góc yCx, góc C</w:t>
            </w:r>
          </w:p>
        </w:tc>
        <w:tc>
          <w:tcPr>
            <w:tcW w:w="1238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C</w:t>
            </w:r>
          </w:p>
        </w:tc>
        <w:tc>
          <w:tcPr>
            <w:tcW w:w="1714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Cx, Cy</w:t>
            </w:r>
          </w:p>
        </w:tc>
        <w:tc>
          <w:tcPr>
            <w:tcW w:w="1868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 w:rsidRPr="00BA1BF2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219" w:dyaOrig="400">
                <v:shape id="_x0000_i1043" type="#_x0000_t75" style="width:60.75pt;height:20.25pt" o:ole="">
                  <v:imagedata r:id="rId75" o:title=""/>
                </v:shape>
                <o:OLEObject Type="Embed" ProgID="Equation.DSMT4" ShapeID="_x0000_i1043" DrawAspect="Content" ObjectID="_1644173972" r:id="rId76"/>
              </w:object>
            </w:r>
          </w:p>
        </w:tc>
      </w:tr>
      <w:tr w:rsidR="00BA1BF2" w:rsidTr="00BA1BF2">
        <w:tc>
          <w:tcPr>
            <w:tcW w:w="851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b)</w:t>
            </w:r>
          </w:p>
        </w:tc>
        <w:tc>
          <w:tcPr>
            <w:tcW w:w="3827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  <w:p w:rsidR="00BA1BF2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  <w:p w:rsidR="00BA1BF2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238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714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868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</w:tr>
      <w:tr w:rsidR="00BA1BF2" w:rsidTr="00BA1BF2">
        <w:tc>
          <w:tcPr>
            <w:tcW w:w="851" w:type="dxa"/>
          </w:tcPr>
          <w:p w:rsidR="00336AF5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lang w:val="nl-NL"/>
              </w:rPr>
              <w:t>c)</w:t>
            </w:r>
          </w:p>
        </w:tc>
        <w:tc>
          <w:tcPr>
            <w:tcW w:w="3827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  <w:p w:rsidR="00BA1BF2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  <w:p w:rsidR="00BA1BF2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  <w:p w:rsidR="00BA1BF2" w:rsidRDefault="00BA1BF2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238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714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  <w:tc>
          <w:tcPr>
            <w:tcW w:w="1868" w:type="dxa"/>
          </w:tcPr>
          <w:p w:rsidR="00336AF5" w:rsidRDefault="00336AF5" w:rsidP="0001689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lang w:val="nl-NL"/>
              </w:rPr>
            </w:pPr>
          </w:p>
        </w:tc>
      </w:tr>
    </w:tbl>
    <w:p w:rsidR="00FF6A0F" w:rsidRDefault="00FF6A0F" w:rsidP="00FF6A0F">
      <w:pPr>
        <w:rPr>
          <w:rFonts w:ascii="Times New Roman" w:hAnsi="Times New Roman" w:cs="Times New Roman"/>
          <w:sz w:val="28"/>
          <w:lang w:val="nl-NL"/>
        </w:rPr>
      </w:pPr>
    </w:p>
    <w:p w:rsidR="00FF6A0F" w:rsidRPr="00D6469E" w:rsidRDefault="00FF6A0F" w:rsidP="00FF6A0F">
      <w:pPr>
        <w:pStyle w:val="ListParagraph"/>
        <w:ind w:left="108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FF6A0F" w:rsidRPr="00D6469E" w:rsidRDefault="00FF6A0F" w:rsidP="00FF6A0F">
      <w:pPr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FF6A0F" w:rsidRPr="00D6469E" w:rsidRDefault="00FF6A0F" w:rsidP="00FF6A0F">
      <w:pPr>
        <w:pStyle w:val="ListParagraph"/>
        <w:jc w:val="center"/>
        <w:rPr>
          <w:rFonts w:ascii="Times New Roman" w:hAnsi="Times New Roman" w:cs="Times New Roman"/>
          <w:iCs/>
          <w:sz w:val="32"/>
          <w:szCs w:val="32"/>
        </w:rPr>
      </w:pPr>
      <w:r w:rsidRPr="00D6469E">
        <w:rPr>
          <w:rFonts w:ascii="Times New Roman" w:hAnsi="Times New Roman" w:cs="Times New Roman"/>
          <w:iCs/>
          <w:sz w:val="32"/>
          <w:szCs w:val="32"/>
        </w:rPr>
        <w:t>SỐ ĐO GÓC</w:t>
      </w:r>
    </w:p>
    <w:p w:rsidR="00FF6A0F" w:rsidRPr="00D6469E" w:rsidRDefault="00FF6A0F" w:rsidP="00FF6A0F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hAnsi="Times New Roman" w:cs="Times New Roman"/>
          <w:b/>
          <w:iCs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Tóm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tắt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lý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thuyết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: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180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0 </w:t>
      </w:r>
      <w:proofErr w:type="gramStart"/>
      <w:r w:rsidRPr="00D6469E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ộ</w:t>
      </w:r>
      <w:proofErr w:type="spellEnd"/>
      <w:proofErr w:type="gramEnd"/>
      <w:r w:rsidRPr="00D6469E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180 (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).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này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>.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lastRenderedPageBreak/>
        <w:t>Muốn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xOy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O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ạc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0 củ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6469E">
        <w:rPr>
          <w:rFonts w:ascii="Times New Roman" w:hAnsi="Times New Roman" w:cs="Times New Roman"/>
          <w:sz w:val="28"/>
          <w:szCs w:val="28"/>
        </w:rPr>
        <w:t>kia</w:t>
      </w:r>
      <w:proofErr w:type="spellEnd"/>
      <w:proofErr w:type="gram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vạc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80. Ta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xOy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80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độ</w:t>
      </w:r>
      <w:proofErr w:type="spellEnd"/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hiệu: </w:t>
      </w:r>
      <w:r w:rsidRPr="00D6469E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4" type="#_x0000_t75" style="width:9pt;height:14.25pt" o:ole="">
            <v:imagedata r:id="rId77" o:title=""/>
          </v:shape>
          <o:OLEObject Type="Embed" ProgID="Equation.DSMT4" ShapeID="_x0000_i1044" DrawAspect="Content" ObjectID="_1644173973" r:id="rId78"/>
        </w:object>
      </w:r>
      <w:r w:rsidRPr="00D6469E">
        <w:rPr>
          <w:rFonts w:ascii="Times New Roman" w:hAnsi="Times New Roman" w:cs="Times New Roman"/>
          <w:position w:val="-10"/>
          <w:sz w:val="28"/>
          <w:szCs w:val="28"/>
        </w:rPr>
        <w:object w:dxaOrig="660" w:dyaOrig="400">
          <v:shape id="_x0000_i1045" type="#_x0000_t75" style="width:33pt;height:20.25pt" o:ole="">
            <v:imagedata r:id="rId79" o:title=""/>
          </v:shape>
          <o:OLEObject Type="Embed" ProgID="Equation.DSMT4" ShapeID="_x0000_i1045" DrawAspect="Content" ObjectID="_1644173974" r:id="rId80"/>
        </w:object>
      </w:r>
      <w:r w:rsidRPr="00D6469E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046" type="#_x0000_t75" style="width:20.25pt;height:17.25pt" o:ole="">
            <v:imagedata r:id="rId81" o:title=""/>
          </v:shape>
          <o:OLEObject Type="Embed" ProgID="Equation.DSMT4" ShapeID="_x0000_i1046" DrawAspect="Content" ObjectID="_1644173975" r:id="rId82"/>
        </w:object>
      </w:r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6A0F" w:rsidRPr="00D6469E" w:rsidRDefault="00FF6A0F" w:rsidP="00FF6A0F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6469E">
        <w:rPr>
          <w:rFonts w:ascii="Times New Roman" w:hAnsi="Times New Roman" w:cs="Times New Roman"/>
          <w:sz w:val="28"/>
          <w:szCs w:val="28"/>
        </w:rPr>
        <w:t xml:space="preserve">So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sz w:val="28"/>
          <w:szCs w:val="28"/>
        </w:rPr>
        <w:t xml:space="preserve">: </w:t>
      </w:r>
      <w:r w:rsidRPr="00D6469E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hai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bằng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nhau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của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chúng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bằng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nhau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lớn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hơn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nếu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đó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lớn</w:t>
      </w:r>
      <w:proofErr w:type="spellEnd"/>
      <w:r w:rsidRPr="00D6469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bCs/>
          <w:iCs/>
          <w:sz w:val="28"/>
          <w:szCs w:val="28"/>
        </w:rPr>
        <w:t>hơn</w:t>
      </w:r>
      <w:proofErr w:type="spellEnd"/>
    </w:p>
    <w:p w:rsidR="00FF6A0F" w:rsidRPr="00D6469E" w:rsidRDefault="00FF6A0F" w:rsidP="00FF6A0F">
      <w:pPr>
        <w:pStyle w:val="ListParagraph"/>
        <w:jc w:val="both"/>
        <w:rPr>
          <w:rFonts w:ascii="Times New Roman" w:hAnsi="Times New Roman" w:cs="Times New Roman"/>
          <w:bCs/>
          <w:position w:val="-36"/>
          <w:sz w:val="28"/>
          <w:szCs w:val="28"/>
        </w:rPr>
      </w:pPr>
      <w:r w:rsidRPr="00D6469E">
        <w:rPr>
          <w:rFonts w:ascii="Times New Roman" w:hAnsi="Times New Roman" w:cs="Times New Roman"/>
          <w:bCs/>
          <w:position w:val="-36"/>
          <w:sz w:val="28"/>
          <w:szCs w:val="28"/>
        </w:rPr>
        <w:object w:dxaOrig="3019" w:dyaOrig="840">
          <v:shape id="_x0000_i1047" type="#_x0000_t75" style="width:150.75pt;height:42pt" o:ole="">
            <v:imagedata r:id="rId83" o:title=""/>
          </v:shape>
          <o:OLEObject Type="Embed" ProgID="Equation.DSMT4" ShapeID="_x0000_i1047" DrawAspect="Content" ObjectID="_1644173976" r:id="rId84"/>
        </w:object>
      </w:r>
    </w:p>
    <w:p w:rsidR="00FF6A0F" w:rsidRPr="00D6469E" w:rsidRDefault="00FF6A0F" w:rsidP="00FF6A0F">
      <w:pPr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Cá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loại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>: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vuông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bằng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90</w:t>
      </w:r>
      <w:r w:rsidRPr="00D6469E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nhọ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nhỏ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hơ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90</w:t>
      </w:r>
      <w:r w:rsidRPr="00D6469E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</w:p>
    <w:p w:rsidR="00FF6A0F" w:rsidRPr="00D6469E" w:rsidRDefault="00FF6A0F" w:rsidP="00FF6A0F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ù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góc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có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ố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đo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lớ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hơ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90</w:t>
      </w:r>
      <w:r w:rsidRPr="00D6469E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và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nhỏ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hơn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180</w:t>
      </w:r>
      <w:r w:rsidRPr="00D6469E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</w:p>
    <w:p w:rsidR="00FF6A0F" w:rsidRPr="00D6469E" w:rsidRDefault="00FF6A0F" w:rsidP="00FF6A0F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hAnsi="Times New Roman" w:cs="Times New Roman"/>
          <w:b/>
          <w:iCs/>
          <w:sz w:val="28"/>
          <w:szCs w:val="28"/>
          <w:u w:val="single"/>
        </w:rPr>
      </w:pP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Bài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 xml:space="preserve"> </w:t>
      </w:r>
      <w:proofErr w:type="spellStart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tập</w:t>
      </w:r>
      <w:proofErr w:type="spellEnd"/>
      <w:r w:rsidRPr="00D6469E">
        <w:rPr>
          <w:rFonts w:ascii="Times New Roman" w:hAnsi="Times New Roman" w:cs="Times New Roman"/>
          <w:b/>
          <w:iCs/>
          <w:sz w:val="28"/>
          <w:szCs w:val="28"/>
          <w:u w:val="single"/>
        </w:rPr>
        <w:t>:</w:t>
      </w:r>
    </w:p>
    <w:p w:rsidR="00FF6A0F" w:rsidRPr="00D6469E" w:rsidRDefault="00FF6A0F" w:rsidP="00FF6A0F">
      <w:pPr>
        <w:pStyle w:val="ListParagraph"/>
        <w:ind w:left="1440"/>
        <w:jc w:val="both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Bài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11, 12, 13, 14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sgk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ập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2 </w:t>
      </w:r>
      <w:proofErr w:type="spellStart"/>
      <w:r w:rsidRPr="00D6469E">
        <w:rPr>
          <w:rFonts w:ascii="Times New Roman" w:hAnsi="Times New Roman" w:cs="Times New Roman"/>
          <w:iCs/>
          <w:sz w:val="28"/>
          <w:szCs w:val="28"/>
        </w:rPr>
        <w:t>trang</w:t>
      </w:r>
      <w:proofErr w:type="spellEnd"/>
      <w:r w:rsidRPr="00D6469E">
        <w:rPr>
          <w:rFonts w:ascii="Times New Roman" w:hAnsi="Times New Roman" w:cs="Times New Roman"/>
          <w:iCs/>
          <w:sz w:val="28"/>
          <w:szCs w:val="28"/>
        </w:rPr>
        <w:t xml:space="preserve"> 79</w:t>
      </w:r>
    </w:p>
    <w:p w:rsidR="00FF6A0F" w:rsidRPr="00FF6A0F" w:rsidRDefault="00FF6A0F" w:rsidP="00FF6A0F">
      <w:pPr>
        <w:rPr>
          <w:rFonts w:ascii="Times New Roman" w:hAnsi="Times New Roman" w:cs="Times New Roman"/>
          <w:sz w:val="28"/>
          <w:lang w:val="nl-NL"/>
        </w:rPr>
      </w:pPr>
    </w:p>
    <w:sectPr w:rsidR="00FF6A0F" w:rsidRPr="00FF6A0F" w:rsidSect="00E04275">
      <w:pgSz w:w="12240" w:h="15840"/>
      <w:pgMar w:top="709" w:right="1440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095884"/>
    <w:multiLevelType w:val="hybridMultilevel"/>
    <w:tmpl w:val="F88A8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775AF"/>
    <w:multiLevelType w:val="hybridMultilevel"/>
    <w:tmpl w:val="7C7E5334"/>
    <w:lvl w:ilvl="0" w:tplc="FCEEF6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E62B9D"/>
    <w:multiLevelType w:val="hybridMultilevel"/>
    <w:tmpl w:val="100AAF50"/>
    <w:lvl w:ilvl="0" w:tplc="43A69888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3C35AB2"/>
    <w:multiLevelType w:val="hybridMultilevel"/>
    <w:tmpl w:val="5F887E36"/>
    <w:lvl w:ilvl="0" w:tplc="DD348D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5D706D7"/>
    <w:multiLevelType w:val="hybridMultilevel"/>
    <w:tmpl w:val="DED424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674711"/>
    <w:multiLevelType w:val="hybridMultilevel"/>
    <w:tmpl w:val="B3C885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031536"/>
    <w:multiLevelType w:val="hybridMultilevel"/>
    <w:tmpl w:val="C11AB8F8"/>
    <w:lvl w:ilvl="0" w:tplc="A1C44E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48947AB"/>
    <w:multiLevelType w:val="hybridMultilevel"/>
    <w:tmpl w:val="F832514E"/>
    <w:lvl w:ilvl="0" w:tplc="C610E20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EF4DE6"/>
    <w:multiLevelType w:val="hybridMultilevel"/>
    <w:tmpl w:val="E076A1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C97C9C"/>
    <w:multiLevelType w:val="hybridMultilevel"/>
    <w:tmpl w:val="A282E9AA"/>
    <w:lvl w:ilvl="0" w:tplc="5C9638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FDE135F"/>
    <w:multiLevelType w:val="hybridMultilevel"/>
    <w:tmpl w:val="9AB6E6A4"/>
    <w:lvl w:ilvl="0" w:tplc="5382106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5960698"/>
    <w:multiLevelType w:val="hybridMultilevel"/>
    <w:tmpl w:val="6F544C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9352CA"/>
    <w:multiLevelType w:val="hybridMultilevel"/>
    <w:tmpl w:val="0F407E12"/>
    <w:lvl w:ilvl="0" w:tplc="B35428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FA730F"/>
    <w:multiLevelType w:val="hybridMultilevel"/>
    <w:tmpl w:val="AC96900C"/>
    <w:lvl w:ilvl="0" w:tplc="83B6473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7"/>
  </w:num>
  <w:num w:numId="3">
    <w:abstractNumId w:val="2"/>
  </w:num>
  <w:num w:numId="4">
    <w:abstractNumId w:val="3"/>
  </w:num>
  <w:num w:numId="5">
    <w:abstractNumId w:val="5"/>
  </w:num>
  <w:num w:numId="6">
    <w:abstractNumId w:val="8"/>
  </w:num>
  <w:num w:numId="7">
    <w:abstractNumId w:val="4"/>
  </w:num>
  <w:num w:numId="8">
    <w:abstractNumId w:val="9"/>
  </w:num>
  <w:num w:numId="9">
    <w:abstractNumId w:val="1"/>
  </w:num>
  <w:num w:numId="10">
    <w:abstractNumId w:val="6"/>
  </w:num>
  <w:num w:numId="11">
    <w:abstractNumId w:val="10"/>
  </w:num>
  <w:num w:numId="12">
    <w:abstractNumId w:val="12"/>
  </w:num>
  <w:num w:numId="13">
    <w:abstractNumId w:val="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6890"/>
    <w:rsid w:val="00016890"/>
    <w:rsid w:val="000E1527"/>
    <w:rsid w:val="000E6FB6"/>
    <w:rsid w:val="000F5224"/>
    <w:rsid w:val="00295E49"/>
    <w:rsid w:val="00336AF5"/>
    <w:rsid w:val="00393561"/>
    <w:rsid w:val="003B5A6D"/>
    <w:rsid w:val="004C31D3"/>
    <w:rsid w:val="00881A13"/>
    <w:rsid w:val="008F3DEF"/>
    <w:rsid w:val="0093102E"/>
    <w:rsid w:val="00A12E0F"/>
    <w:rsid w:val="00A373E0"/>
    <w:rsid w:val="00B4626F"/>
    <w:rsid w:val="00BA1BF2"/>
    <w:rsid w:val="00C747B4"/>
    <w:rsid w:val="00CB3F7E"/>
    <w:rsid w:val="00DC2710"/>
    <w:rsid w:val="00E04275"/>
    <w:rsid w:val="00E5761B"/>
    <w:rsid w:val="00E859CF"/>
    <w:rsid w:val="00EF6316"/>
    <w:rsid w:val="00FF6A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E3645098-B4A8-4672-A716-A7C27DE66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3D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6890"/>
    <w:pPr>
      <w:ind w:left="720"/>
      <w:contextualSpacing/>
    </w:pPr>
  </w:style>
  <w:style w:type="table" w:styleId="TableGrid">
    <w:name w:val="Table Grid"/>
    <w:basedOn w:val="TableNormal"/>
    <w:uiPriority w:val="39"/>
    <w:rsid w:val="00EF63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F6A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A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5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5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7.wmf"/><Relationship Id="rId74" Type="http://schemas.openxmlformats.org/officeDocument/2006/relationships/image" Target="media/image37.emf"/><Relationship Id="rId79" Type="http://schemas.openxmlformats.org/officeDocument/2006/relationships/image" Target="media/image40.wmf"/><Relationship Id="rId5" Type="http://schemas.openxmlformats.org/officeDocument/2006/relationships/image" Target="media/image1.wmf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5.e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9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5.emf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emf"/><Relationship Id="rId20" Type="http://schemas.openxmlformats.org/officeDocument/2006/relationships/image" Target="media/image4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e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6.e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6.e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3" Type="http://schemas.openxmlformats.org/officeDocument/2006/relationships/image" Target="media/image3.wmf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e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1063</Words>
  <Characters>606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TEACH</dc:creator>
  <cp:lastModifiedBy>Võ Ngũ Thọ</cp:lastModifiedBy>
  <cp:revision>3</cp:revision>
  <dcterms:created xsi:type="dcterms:W3CDTF">2020-02-25T15:10:00Z</dcterms:created>
  <dcterms:modified xsi:type="dcterms:W3CDTF">2020-02-25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